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972" r:id="rId3"/>
  </p:sldMasterIdLst>
  <p:notesMasterIdLst>
    <p:notesMasterId r:id="rId60"/>
  </p:notesMasterIdLst>
  <p:sldIdLst>
    <p:sldId id="347" r:id="rId4"/>
    <p:sldId id="286" r:id="rId5"/>
    <p:sldId id="263" r:id="rId6"/>
    <p:sldId id="350" r:id="rId7"/>
    <p:sldId id="351" r:id="rId8"/>
    <p:sldId id="449" r:id="rId9"/>
    <p:sldId id="450" r:id="rId10"/>
    <p:sldId id="352" r:id="rId11"/>
    <p:sldId id="354" r:id="rId12"/>
    <p:sldId id="353" r:id="rId13"/>
    <p:sldId id="451" r:id="rId14"/>
    <p:sldId id="356" r:id="rId15"/>
    <p:sldId id="355" r:id="rId16"/>
    <p:sldId id="452" r:id="rId17"/>
    <p:sldId id="358" r:id="rId18"/>
    <p:sldId id="357" r:id="rId19"/>
    <p:sldId id="453" r:id="rId20"/>
    <p:sldId id="360" r:id="rId21"/>
    <p:sldId id="359" r:id="rId22"/>
    <p:sldId id="362" r:id="rId23"/>
    <p:sldId id="361" r:id="rId24"/>
    <p:sldId id="364" r:id="rId25"/>
    <p:sldId id="454" r:id="rId26"/>
    <p:sldId id="363" r:id="rId27"/>
    <p:sldId id="365" r:id="rId28"/>
    <p:sldId id="461" r:id="rId29"/>
    <p:sldId id="366" r:id="rId30"/>
    <p:sldId id="368" r:id="rId31"/>
    <p:sldId id="455" r:id="rId32"/>
    <p:sldId id="462" r:id="rId33"/>
    <p:sldId id="463" r:id="rId34"/>
    <p:sldId id="456" r:id="rId35"/>
    <p:sldId id="457" r:id="rId36"/>
    <p:sldId id="369" r:id="rId37"/>
    <p:sldId id="370" r:id="rId38"/>
    <p:sldId id="367" r:id="rId39"/>
    <p:sldId id="371" r:id="rId40"/>
    <p:sldId id="372" r:id="rId41"/>
    <p:sldId id="373" r:id="rId42"/>
    <p:sldId id="374" r:id="rId43"/>
    <p:sldId id="377" r:id="rId44"/>
    <p:sldId id="375" r:id="rId45"/>
    <p:sldId id="379" r:id="rId46"/>
    <p:sldId id="376" r:id="rId47"/>
    <p:sldId id="378" r:id="rId48"/>
    <p:sldId id="381" r:id="rId49"/>
    <p:sldId id="380" r:id="rId50"/>
    <p:sldId id="382" r:id="rId51"/>
    <p:sldId id="384" r:id="rId52"/>
    <p:sldId id="383" r:id="rId53"/>
    <p:sldId id="385" r:id="rId54"/>
    <p:sldId id="443" r:id="rId55"/>
    <p:sldId id="387" r:id="rId56"/>
    <p:sldId id="386" r:id="rId57"/>
    <p:sldId id="458" r:id="rId58"/>
    <p:sldId id="444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15"/>
    <a:srgbClr val="0066FF"/>
    <a:srgbClr val="0091EA"/>
    <a:srgbClr val="333399"/>
    <a:srgbClr val="FFC000"/>
    <a:srgbClr val="FF00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87" d="100"/>
          <a:sy n="87" d="100"/>
        </p:scale>
        <p:origin x="121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A6E38-82B1-47BB-A812-313B295FEFF2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089E94-532B-494D-AD7A-712B16D9F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04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31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5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81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1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3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3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8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613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545F7-77F9-4401-AA0E-BF14C26D8903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E0586-5A1C-41FD-AA9D-07A4E729E6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/>
              <a:pPr/>
              <a:t>3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A0F-5B99-4F35-9BDD-321CD3C098F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3369-7666-44EB-AEA9-5FA9440DB4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4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jp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0.wmf"/><Relationship Id="rId10" Type="http://schemas.openxmlformats.org/officeDocument/2006/relationships/image" Target="../media/image84.jp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93.png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5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09.png"/><Relationship Id="rId5" Type="http://schemas.openxmlformats.org/officeDocument/2006/relationships/image" Target="../media/image103.wmf"/><Relationship Id="rId10" Type="http://schemas.openxmlformats.org/officeDocument/2006/relationships/image" Target="../media/image108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4.wmf"/><Relationship Id="rId1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7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2.wmf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gif"/><Relationship Id="rId7" Type="http://schemas.openxmlformats.org/officeDocument/2006/relationships/image" Target="../media/image131.png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gif"/><Relationship Id="rId4" Type="http://schemas.openxmlformats.org/officeDocument/2006/relationships/image" Target="../media/image128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7.jp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35.wmf"/><Relationship Id="rId4" Type="http://schemas.openxmlformats.org/officeDocument/2006/relationships/image" Target="../media/image138.png"/><Relationship Id="rId9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jpg"/><Relationship Id="rId5" Type="http://schemas.openxmlformats.org/officeDocument/2006/relationships/image" Target="../media/image149.jpeg"/><Relationship Id="rId4" Type="http://schemas.openxmlformats.org/officeDocument/2006/relationships/image" Target="../media/image148.jp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53.jp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66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6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9.jpg"/><Relationship Id="rId4" Type="http://schemas.openxmlformats.org/officeDocument/2006/relationships/image" Target="../media/image16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2" Type="http://schemas.openxmlformats.org/officeDocument/2006/relationships/image" Target="../media/image17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5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9.jpg"/><Relationship Id="rId4" Type="http://schemas.openxmlformats.org/officeDocument/2006/relationships/image" Target="../media/image178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82.jp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87.wmf"/><Relationship Id="rId3" Type="http://schemas.openxmlformats.org/officeDocument/2006/relationships/image" Target="../media/image188.jpeg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8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g"/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43000" y="152400"/>
            <a:ext cx="7010400" cy="8708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ОПТИКА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4876800" y="2362200"/>
            <a:ext cx="2351314" cy="609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uk-UA" sz="2800" dirty="0">
                <a:solidFill>
                  <a:srgbClr val="0091EA"/>
                </a:solidFill>
                <a:latin typeface="Segoe Script" panose="030B0504020000000003" pitchFamily="66" charset="0"/>
                <a:cs typeface="MV Boli" panose="02000500030200090000" pitchFamily="2" charset="0"/>
              </a:rPr>
              <a:t>хвильова</a:t>
            </a:r>
            <a:endParaRPr lang="ru-RU" sz="2800" dirty="0">
              <a:solidFill>
                <a:srgbClr val="0091EA"/>
              </a:solidFill>
              <a:latin typeface="Segoe Script" panose="030B0504020000000003" pitchFamily="66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B0D7E0E4-7311-46EB-A70C-38111F55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6370"/>
              </p:ext>
            </p:extLst>
          </p:nvPr>
        </p:nvGraphicFramePr>
        <p:xfrm>
          <a:off x="140293" y="2136716"/>
          <a:ext cx="5384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" y="2136716"/>
                        <a:ext cx="53848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C725F0FF-5678-496F-A65B-6A840AD3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78395"/>
              </p:ext>
            </p:extLst>
          </p:nvPr>
        </p:nvGraphicFramePr>
        <p:xfrm>
          <a:off x="152400" y="152400"/>
          <a:ext cx="100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10017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DBEAB7-ED23-4B34-B43F-4737145B1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257" y="152400"/>
            <a:ext cx="1575919" cy="1268240"/>
          </a:xfrm>
          <a:prstGeom prst="rect">
            <a:avLst/>
          </a:prstGeom>
        </p:spPr>
      </p:pic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7155D05-E994-4995-AD90-248ADDC01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3789"/>
              </p:ext>
            </p:extLst>
          </p:nvPr>
        </p:nvGraphicFramePr>
        <p:xfrm>
          <a:off x="140293" y="992015"/>
          <a:ext cx="491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B0D7E0E4-7311-46EB-A70C-38111F559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93" y="992015"/>
                        <a:ext cx="49101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F9FBB06-2B1B-4E29-9A46-1BB0A024B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16088"/>
              </p:ext>
            </p:extLst>
          </p:nvPr>
        </p:nvGraphicFramePr>
        <p:xfrm>
          <a:off x="228600" y="3810000"/>
          <a:ext cx="297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9" name="Об'єкт 8">
                        <a:extLst>
                          <a:ext uri="{FF2B5EF4-FFF2-40B4-BE49-F238E27FC236}">
                            <a16:creationId xmlns:a16="http://schemas.microsoft.com/office/drawing/2014/main" id="{E7155D05-E994-4995-AD90-248ADDC01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2978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5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7ED85BA-FB70-4CD9-8D92-F1D1A039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1447800"/>
            <a:ext cx="5848350" cy="7239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42BB9-08A7-4C83-BC1E-C870B7B05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" y="3505200"/>
            <a:ext cx="6200775" cy="11620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920C13-5724-402B-BA06-C10C7009F35A}"/>
              </a:ext>
            </a:extLst>
          </p:cNvPr>
          <p:cNvSpPr txBox="1"/>
          <p:nvPr/>
        </p:nvSpPr>
        <p:spPr>
          <a:xfrm>
            <a:off x="584278" y="30604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306473-28FD-4579-92C4-6BE38FADFCA2}"/>
              </a:ext>
            </a:extLst>
          </p:cNvPr>
          <p:cNvSpPr txBox="1"/>
          <p:nvPr/>
        </p:nvSpPr>
        <p:spPr>
          <a:xfrm>
            <a:off x="584278" y="863025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4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Загаль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йна</a:t>
            </a:r>
            <a:r>
              <a:rPr lang="ru-RU" sz="3600" dirty="0">
                <a:solidFill>
                  <a:srgbClr val="4D4D4D"/>
                </a:solidFill>
              </a:rPr>
              <a:t> схема (схема Юнга)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726CF6A-A7FB-4399-8B1E-7BEB385FB9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828800"/>
            <a:ext cx="2526792" cy="33481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188C4D-4FC6-4886-8C9F-25BEDF91B243}"/>
              </a:ext>
            </a:extLst>
          </p:cNvPr>
          <p:cNvSpPr txBox="1"/>
          <p:nvPr/>
        </p:nvSpPr>
        <p:spPr>
          <a:xfrm>
            <a:off x="2869692" y="565410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омас Юнг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70A7F51-B3E7-4864-95E6-9166C009FB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70" y="4363168"/>
            <a:ext cx="2999561" cy="17526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A3B199-C6B7-4140-B067-CB4FAFC5A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249363"/>
            <a:ext cx="300638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7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E401-712E-498F-B358-35663463DB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1933575" cy="19335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12F139E-F24A-4DA4-BDB3-3302EDEB5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886984" flipH="1">
            <a:off x="5888044" y="516103"/>
            <a:ext cx="2428798" cy="216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0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young">
            <a:extLst>
              <a:ext uri="{FF2B5EF4-FFF2-40B4-BE49-F238E27FC236}">
                <a16:creationId xmlns:a16="http://schemas.microsoft.com/office/drawing/2014/main" id="{4C1E937B-60C4-4FC5-B465-D3E70AD49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799996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лилиния: фигура 3">
            <a:extLst>
              <a:ext uri="{FF2B5EF4-FFF2-40B4-BE49-F238E27FC236}">
                <a16:creationId xmlns:a16="http://schemas.microsoft.com/office/drawing/2014/main" id="{7C3D3431-120C-46D5-82A1-C8240FC33334}"/>
              </a:ext>
            </a:extLst>
          </p:cNvPr>
          <p:cNvSpPr/>
          <p:nvPr/>
        </p:nvSpPr>
        <p:spPr>
          <a:xfrm>
            <a:off x="3195873" y="2199992"/>
            <a:ext cx="1846907" cy="1638677"/>
          </a:xfrm>
          <a:custGeom>
            <a:avLst/>
            <a:gdLst>
              <a:gd name="connsiteX0" fmla="*/ 0 w 1846907"/>
              <a:gd name="connsiteY0" fmla="*/ 805758 h 1638677"/>
              <a:gd name="connsiteX1" fmla="*/ 1846907 w 1846907"/>
              <a:gd name="connsiteY1" fmla="*/ 0 h 1638677"/>
              <a:gd name="connsiteX2" fmla="*/ 1810693 w 1846907"/>
              <a:gd name="connsiteY2" fmla="*/ 1638677 h 1638677"/>
              <a:gd name="connsiteX3" fmla="*/ 0 w 1846907"/>
              <a:gd name="connsiteY3" fmla="*/ 805758 h 1638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907" h="1638677">
                <a:moveTo>
                  <a:pt x="0" y="805758"/>
                </a:moveTo>
                <a:lnTo>
                  <a:pt x="1846907" y="0"/>
                </a:lnTo>
                <a:lnTo>
                  <a:pt x="1810693" y="1638677"/>
                </a:lnTo>
                <a:lnTo>
                  <a:pt x="0" y="805758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8A3F17-98E4-462D-A893-E037E5BA4B24}"/>
              </a:ext>
            </a:extLst>
          </p:cNvPr>
          <p:cNvSpPr txBox="1"/>
          <p:nvPr/>
        </p:nvSpPr>
        <p:spPr>
          <a:xfrm>
            <a:off x="2362200" y="1212064"/>
            <a:ext cx="279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>
                <a:solidFill>
                  <a:srgbClr val="FF0000"/>
                </a:solidFill>
              </a:rPr>
              <a:t>поле </a:t>
            </a:r>
            <a:r>
              <a:rPr lang="uk-UA" sz="2400" i="1" dirty="0">
                <a:solidFill>
                  <a:srgbClr val="FF0000"/>
                </a:solidFill>
              </a:rPr>
              <a:t>інтерференції</a:t>
            </a:r>
            <a:endParaRPr lang="ru-UA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6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467A2D-B002-401D-8640-FD7BE480C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228600"/>
            <a:ext cx="3962400" cy="42731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A7DEDB-2BC0-4EBE-809D-56DB16F98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62" y="457200"/>
            <a:ext cx="4343400" cy="9550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F848EFC-05F1-483D-A2AF-2EF7009B70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953" y="2057400"/>
            <a:ext cx="4020618" cy="8012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D42836A-9160-40AA-8FDD-12476F988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2743200"/>
            <a:ext cx="932248" cy="50685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64E5CD-F5B9-494F-A4F7-57F0ECA71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88" y="3278032"/>
            <a:ext cx="1831063" cy="76786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EBFFDC9-4B4F-4C4E-9927-B9E28631ED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154" y="3279582"/>
            <a:ext cx="2273808" cy="7741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9EB5E52-05DE-4A77-9E2C-C07E4D19515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5435"/>
            <a:ext cx="2042160" cy="46939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803C22B-51C5-483C-92EF-0E6C4895CE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87" y="5079537"/>
            <a:ext cx="3967713" cy="83729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EC48FA7-17BF-4E03-84CD-266C8104B064}"/>
              </a:ext>
            </a:extLst>
          </p:cNvPr>
          <p:cNvSpPr txBox="1"/>
          <p:nvPr/>
        </p:nvSpPr>
        <p:spPr>
          <a:xfrm>
            <a:off x="5128787" y="5158937"/>
            <a:ext cx="2340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i="1" dirty="0">
                <a:solidFill>
                  <a:srgbClr val="00B415"/>
                </a:solidFill>
              </a:rPr>
              <a:t>ширина смуги</a:t>
            </a:r>
            <a:endParaRPr lang="ru-UA" sz="2800" i="1" dirty="0">
              <a:solidFill>
                <a:srgbClr val="00B4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7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242EBC9-DA15-49C3-91AC-0AD895603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8" y="762000"/>
            <a:ext cx="3962400" cy="427317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7984BA-6BF3-43A4-A2C6-9337D0D7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282" y="685800"/>
            <a:ext cx="424815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81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D93814-0B8C-4464-A711-6A0FBB5F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304800"/>
            <a:ext cx="4105275" cy="24726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0EF768-D83A-4BDF-B258-DE23ACB33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37" y="3505200"/>
            <a:ext cx="4185263" cy="257651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C228EB-872A-45FD-AAC8-C087AB663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2454"/>
            <a:ext cx="3508644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06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920" y="542675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Інтерференція</a:t>
            </a:r>
            <a:r>
              <a:rPr lang="ru-RU" sz="3600" dirty="0">
                <a:solidFill>
                  <a:srgbClr val="4D4D4D"/>
                </a:solidFill>
              </a:rPr>
              <a:t> у тонких </a:t>
            </a:r>
            <a:r>
              <a:rPr lang="ru-RU" sz="3600" dirty="0" err="1">
                <a:solidFill>
                  <a:srgbClr val="4D4D4D"/>
                </a:solidFill>
              </a:rPr>
              <a:t>плівках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8DC9C2-A732-491B-8760-9199B2598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057400"/>
            <a:ext cx="3581400" cy="350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18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454267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D698B1-2D73-459E-A1B3-E1719AE6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3917"/>
              </p:ext>
            </p:extLst>
          </p:nvPr>
        </p:nvGraphicFramePr>
        <p:xfrm>
          <a:off x="4947024" y="381000"/>
          <a:ext cx="39803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024" y="381000"/>
                        <a:ext cx="39803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3B0A027-CB06-4627-9A6D-CFBF0E62B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251" y="2438400"/>
            <a:ext cx="2930151" cy="49128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E657F6-C13D-46E2-B80E-16C7FC2DC6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2497" y="1524000"/>
            <a:ext cx="3390900" cy="5143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E1B17D-519B-481E-AE85-146827D198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600" y="3739082"/>
            <a:ext cx="6105525" cy="10858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1E1C393-8CBA-407C-B86B-93F1D23A5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93" y="5257800"/>
            <a:ext cx="1428750" cy="10001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1A7415C-6090-44A7-9880-A3C9E06479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67638" y="5091406"/>
            <a:ext cx="5309487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838200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Явищ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br>
              <a:rPr lang="ru-RU" sz="3600" dirty="0">
                <a:solidFill>
                  <a:srgbClr val="4D4D4D"/>
                </a:solidFill>
              </a:rPr>
            </a:br>
            <a:r>
              <a:rPr lang="ru-RU" sz="3600" dirty="0" err="1">
                <a:solidFill>
                  <a:srgbClr val="4D4D4D"/>
                </a:solidFill>
              </a:rPr>
              <a:t>Загальні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умови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мінімумів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максимумів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інтерференції</a:t>
            </a:r>
            <a:r>
              <a:rPr lang="ru-RU" sz="3600" dirty="0">
                <a:solidFill>
                  <a:srgbClr val="4D4D4D"/>
                </a:solidFill>
              </a:rPr>
              <a:t>.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157EB3-56C4-40C3-B87D-2F1A530FF6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438400"/>
            <a:ext cx="2362200" cy="298961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BB3013F-B2FD-4417-B4C6-34B6FCEB27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895600"/>
            <a:ext cx="2406015" cy="2286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2590800" y="571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ой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6248400" y="5714999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оберт Гук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3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5">
            <a:extLst>
              <a:ext uri="{FF2B5EF4-FFF2-40B4-BE49-F238E27FC236}">
                <a16:creationId xmlns:a16="http://schemas.microsoft.com/office/drawing/2014/main" id="{5241BCD3-D5C5-4329-856A-11B2025D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66700"/>
            <a:ext cx="2743200" cy="22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DAE2A4-3319-4C86-8D55-3535C6F08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81000"/>
            <a:ext cx="5827618" cy="20944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0F843B-37FC-40F8-B675-13D75FE683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7491"/>
            <a:ext cx="7241554" cy="112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4D7411-EB71-4528-AC4A-7729B6C2ED9C}"/>
              </a:ext>
            </a:extLst>
          </p:cNvPr>
          <p:cNvSpPr txBox="1"/>
          <p:nvPr/>
        </p:nvSpPr>
        <p:spPr>
          <a:xfrm>
            <a:off x="441119" y="228600"/>
            <a:ext cx="4137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i="1" dirty="0">
                <a:solidFill>
                  <a:srgbClr val="00B0F0"/>
                </a:solidFill>
              </a:rPr>
              <a:t>Просвітлення оптики</a:t>
            </a:r>
            <a:endParaRPr lang="ru-UA" sz="3200" i="1" dirty="0">
              <a:solidFill>
                <a:srgbClr val="00B0F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7444F93-700C-44D9-B538-A29F0FB6F3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30351"/>
            <a:ext cx="4769290" cy="17735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0B76E0-A636-4FA8-AAA8-3B96B5F48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3200"/>
            <a:ext cx="3568700" cy="2387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4822ECF-AFFD-4611-BF18-4BB1AE509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56" y="3581400"/>
            <a:ext cx="2616200" cy="11811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B67F55-040B-4294-BC47-E504E1C2F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81" y="5111633"/>
            <a:ext cx="5232400" cy="685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873E430-9DA4-498F-A726-E56AD9F251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68728"/>
            <a:ext cx="54610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Принцип Гюйгенса-Френеля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Христиа́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Гю́йгенс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ан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Зёйлихем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998D4B-B237-4413-ABCC-A1DAEFD7FABE}"/>
              </a:ext>
            </a:extLst>
          </p:cNvPr>
          <p:cNvSpPr txBox="1"/>
          <p:nvPr/>
        </p:nvSpPr>
        <p:spPr>
          <a:xfrm>
            <a:off x="4594860" y="4724894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Огюстен Жан</a:t>
            </a:r>
            <a:endParaRPr lang="uk-UA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енель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96403BD-904D-4373-AF1D-D9CA31E81A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360" y="2057400"/>
            <a:ext cx="1877840" cy="24606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A3E5FE-E199-4C76-BDA8-752A346767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40" y="2057400"/>
            <a:ext cx="1877839" cy="25248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7A9AD8C-9410-4073-B41E-AC769AE626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40" y="3398550"/>
            <a:ext cx="45720" cy="60899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5351B1F-AE52-4563-936D-46408B63F7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510" y="2043624"/>
            <a:ext cx="1877839" cy="2501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165F8-3A52-44A6-B340-B77CBD4F5F90}"/>
              </a:ext>
            </a:extLst>
          </p:cNvPr>
          <p:cNvSpPr txBox="1"/>
          <p:nvPr/>
        </p:nvSpPr>
        <p:spPr>
          <a:xfrm>
            <a:off x="6819975" y="47197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нческо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рія Грімальді</a:t>
            </a:r>
          </a:p>
        </p:txBody>
      </p:sp>
    </p:spTree>
    <p:extLst>
      <p:ext uri="{BB962C8B-B14F-4D97-AF65-F5344CB8AC3E}">
        <p14:creationId xmlns:p14="http://schemas.microsoft.com/office/powerpoint/2010/main" val="91538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71D10A-B914-4F39-9E60-12862A6D6144}"/>
              </a:ext>
            </a:extLst>
          </p:cNvPr>
          <p:cNvSpPr txBox="1"/>
          <p:nvPr/>
        </p:nvSpPr>
        <p:spPr>
          <a:xfrm>
            <a:off x="4572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Дифракція</a:t>
            </a:r>
            <a:r>
              <a:rPr lang="uk-UA" sz="2400" i="1" dirty="0"/>
              <a:t> – будь-яке відхилення від прямолінійного поширення світла, яке не зводиться до відбивання та заломлення або викривлення світлових променів у середовищі, де неперервно змінюється показник залом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1B3BA-EBE6-47BE-AC73-53838C3A1A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83" y="2133600"/>
            <a:ext cx="2983854" cy="2209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3A7E09-BA29-43B4-A8C2-40D4637D1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31" y="2084463"/>
            <a:ext cx="3351006" cy="225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2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1B70577-10E7-4F0F-9E6F-AA8A9FC3F5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86" y="228600"/>
            <a:ext cx="3785732" cy="1981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E25D2-C0E5-48FF-AE48-76EA6D6914B9}"/>
              </a:ext>
            </a:extLst>
          </p:cNvPr>
          <p:cNvSpPr txBox="1"/>
          <p:nvPr/>
        </p:nvSpPr>
        <p:spPr>
          <a:xfrm>
            <a:off x="1254377" y="3733800"/>
            <a:ext cx="5597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B3A95D9-F795-4513-B829-2B8A832EA680}"/>
              </a:ext>
            </a:extLst>
          </p:cNvPr>
          <p:cNvGrpSpPr/>
          <p:nvPr/>
        </p:nvGrpSpPr>
        <p:grpSpPr>
          <a:xfrm>
            <a:off x="1828800" y="3112560"/>
            <a:ext cx="5363848" cy="2520543"/>
            <a:chOff x="1828800" y="3112560"/>
            <a:chExt cx="5363848" cy="252054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66B37CD-4C3B-43EF-834C-A1E667B91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112560"/>
              <a:ext cx="5363848" cy="2520543"/>
            </a:xfrm>
            <a:prstGeom prst="rect">
              <a:avLst/>
            </a:prstGeom>
          </p:spPr>
        </p:pic>
        <p:sp>
          <p:nvSpPr>
            <p:cNvPr id="3" name="Дуга 2">
              <a:extLst>
                <a:ext uri="{FF2B5EF4-FFF2-40B4-BE49-F238E27FC236}">
                  <a16:creationId xmlns:a16="http://schemas.microsoft.com/office/drawing/2014/main" id="{9923AA27-A941-493F-B390-DFC6BA72F2FD}"/>
                </a:ext>
              </a:extLst>
            </p:cNvPr>
            <p:cNvSpPr/>
            <p:nvPr/>
          </p:nvSpPr>
          <p:spPr>
            <a:xfrm>
              <a:off x="4542692" y="3810000"/>
              <a:ext cx="914400" cy="914400"/>
            </a:xfrm>
            <a:prstGeom prst="arc">
              <a:avLst/>
            </a:prstGeom>
            <a:ln w="38100">
              <a:solidFill>
                <a:srgbClr val="00B4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4F5BB81-18D2-4970-BF38-76F06FFC427C}"/>
              </a:ext>
            </a:extLst>
          </p:cNvPr>
          <p:cNvSpPr txBox="1"/>
          <p:nvPr/>
        </p:nvSpPr>
        <p:spPr>
          <a:xfrm>
            <a:off x="7010400" y="2973151"/>
            <a:ext cx="15408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ru-UA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)-?</a:t>
            </a:r>
            <a:endParaRPr lang="ru-UA" sz="4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062D2-9051-48F6-A896-3CE8E94CFBE0}"/>
              </a:ext>
            </a:extLst>
          </p:cNvPr>
          <p:cNvSpPr txBox="1"/>
          <p:nvPr/>
        </p:nvSpPr>
        <p:spPr>
          <a:xfrm>
            <a:off x="5457092" y="3447936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UA" sz="44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ru-UA" sz="44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1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1894D3-E392-47D1-9102-C34C5BF771CC}"/>
              </a:ext>
            </a:extLst>
          </p:cNvPr>
          <p:cNvSpPr txBox="1"/>
          <p:nvPr/>
        </p:nvSpPr>
        <p:spPr>
          <a:xfrm>
            <a:off x="609600" y="2697541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b="1" i="1" dirty="0"/>
              <a:t>Г</a:t>
            </a:r>
            <a:r>
              <a:rPr lang="uk-UA" sz="2400" b="1" i="1" dirty="0" err="1"/>
              <a:t>юйгенс</a:t>
            </a:r>
            <a:r>
              <a:rPr lang="uk-UA" sz="2400" b="1" i="1" dirty="0"/>
              <a:t>:</a:t>
            </a:r>
            <a:r>
              <a:rPr lang="uk-UA" sz="2400" i="1" dirty="0"/>
              <a:t> кожна точка хвильового фронту є джерелом сферичних (вторинних) хвиль; </a:t>
            </a:r>
          </a:p>
          <a:p>
            <a:r>
              <a:rPr lang="uk-UA" sz="2400" i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DCE5C7-9B85-4754-A607-66EC7D5073B6}"/>
              </a:ext>
            </a:extLst>
          </p:cNvPr>
          <p:cNvSpPr txBox="1"/>
          <p:nvPr/>
        </p:nvSpPr>
        <p:spPr>
          <a:xfrm>
            <a:off x="609600" y="437394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i="1" dirty="0"/>
              <a:t>Френель:</a:t>
            </a:r>
            <a:r>
              <a:rPr lang="uk-UA" sz="2400" i="1" dirty="0"/>
              <a:t> </a:t>
            </a:r>
            <a:r>
              <a:rPr lang="uk-UA" sz="2400" i="1" strike="sngStrike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огинаюча</a:t>
            </a:r>
            <a:r>
              <a:rPr lang="uk-UA" sz="2400" i="1" strike="sngStrike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вторинних хвиль дає картину хвильового фронту у наступні моменти часу;</a:t>
            </a:r>
          </a:p>
          <a:p>
            <a:r>
              <a:rPr lang="uk-UA" sz="2400" i="1" dirty="0"/>
              <a:t>результуюча хвиля є наслідком інтерференції вторинних хвиль</a:t>
            </a:r>
          </a:p>
        </p:txBody>
      </p:sp>
    </p:spTree>
    <p:extLst>
      <p:ext uri="{BB962C8B-B14F-4D97-AF65-F5344CB8AC3E}">
        <p14:creationId xmlns:p14="http://schemas.microsoft.com/office/powerpoint/2010/main" val="167650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A7ACB11-B9ED-461E-B8BA-46191F46E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8" y="304800"/>
            <a:ext cx="3565071" cy="22860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3461B3B-F06C-43B4-B843-DD0875DFD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75964"/>
              </p:ext>
            </p:extLst>
          </p:nvPr>
        </p:nvGraphicFramePr>
        <p:xfrm>
          <a:off x="5167313" y="3500438"/>
          <a:ext cx="284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3461B3B-F06C-43B4-B843-DD0875DFD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3" y="3500438"/>
                        <a:ext cx="28479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EF245-0572-441D-8C16-F4ADE7C2E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29"/>
              </p:ext>
            </p:extLst>
          </p:nvPr>
        </p:nvGraphicFramePr>
        <p:xfrm>
          <a:off x="4162425" y="2504332"/>
          <a:ext cx="4857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EF245-0572-441D-8C16-F4ADE7C2E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425" y="2504332"/>
                        <a:ext cx="4857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6633A01-7B4E-4D95-88F8-9D523206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49838"/>
          <a:ext cx="513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6633A01-7B4E-4D95-88F8-9D523206A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5049838"/>
                        <a:ext cx="513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C6E184B-6B2C-47FE-B943-E00A772FF8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800" y="248530"/>
            <a:ext cx="3156760" cy="2024854"/>
          </a:xfrm>
          <a:prstGeom prst="rect">
            <a:avLst/>
          </a:prstGeom>
        </p:spPr>
      </p:pic>
      <p:sp>
        <p:nvSpPr>
          <p:cNvPr id="5" name="Звезда: 7 точек 4">
            <a:extLst>
              <a:ext uri="{FF2B5EF4-FFF2-40B4-BE49-F238E27FC236}">
                <a16:creationId xmlns:a16="http://schemas.microsoft.com/office/drawing/2014/main" id="{79534DAF-23E6-4BA1-BCCB-9C1405897A08}"/>
              </a:ext>
            </a:extLst>
          </p:cNvPr>
          <p:cNvSpPr/>
          <p:nvPr/>
        </p:nvSpPr>
        <p:spPr>
          <a:xfrm flipH="1" flipV="1">
            <a:off x="5943600" y="1327266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9" name="Звезда: 7 точек 8">
            <a:extLst>
              <a:ext uri="{FF2B5EF4-FFF2-40B4-BE49-F238E27FC236}">
                <a16:creationId xmlns:a16="http://schemas.microsoft.com/office/drawing/2014/main" id="{BB830815-BB88-4811-9AA5-B71E1D0E8CA3}"/>
              </a:ext>
            </a:extLst>
          </p:cNvPr>
          <p:cNvSpPr/>
          <p:nvPr/>
        </p:nvSpPr>
        <p:spPr>
          <a:xfrm flipH="1" flipV="1">
            <a:off x="5638800" y="100588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1" name="Звезда: 7 точек 10">
            <a:extLst>
              <a:ext uri="{FF2B5EF4-FFF2-40B4-BE49-F238E27FC236}">
                <a16:creationId xmlns:a16="http://schemas.microsoft.com/office/drawing/2014/main" id="{BE478C45-8006-497E-AE0A-46E25E72B35B}"/>
              </a:ext>
            </a:extLst>
          </p:cNvPr>
          <p:cNvSpPr/>
          <p:nvPr/>
        </p:nvSpPr>
        <p:spPr>
          <a:xfrm flipH="1" flipV="1">
            <a:off x="5943600" y="7658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2" name="Звезда: 7 точек 11">
            <a:extLst>
              <a:ext uri="{FF2B5EF4-FFF2-40B4-BE49-F238E27FC236}">
                <a16:creationId xmlns:a16="http://schemas.microsoft.com/office/drawing/2014/main" id="{EF7BAE8B-8C90-490D-9E6B-08B68F0C40D1}"/>
              </a:ext>
            </a:extLst>
          </p:cNvPr>
          <p:cNvSpPr/>
          <p:nvPr/>
        </p:nvSpPr>
        <p:spPr>
          <a:xfrm flipH="1" flipV="1">
            <a:off x="5785704" y="164549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FDF5229D-89A1-4E61-AB43-C693BC887C83}"/>
              </a:ext>
            </a:extLst>
          </p:cNvPr>
          <p:cNvSpPr/>
          <p:nvPr/>
        </p:nvSpPr>
        <p:spPr>
          <a:xfrm>
            <a:off x="4514281" y="195288"/>
            <a:ext cx="2166912" cy="2166912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Звезда: 7 точек 13">
            <a:extLst>
              <a:ext uri="{FF2B5EF4-FFF2-40B4-BE49-F238E27FC236}">
                <a16:creationId xmlns:a16="http://schemas.microsoft.com/office/drawing/2014/main" id="{77D0F82F-81C5-4F50-BD5C-A10086D55E4D}"/>
              </a:ext>
            </a:extLst>
          </p:cNvPr>
          <p:cNvSpPr/>
          <p:nvPr/>
        </p:nvSpPr>
        <p:spPr>
          <a:xfrm flipH="1" flipV="1">
            <a:off x="4901207" y="1165744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5" name="Звезда: 7 точек 14">
            <a:extLst>
              <a:ext uri="{FF2B5EF4-FFF2-40B4-BE49-F238E27FC236}">
                <a16:creationId xmlns:a16="http://schemas.microsoft.com/office/drawing/2014/main" id="{E5FB0726-41D5-4457-9E2A-69A0254CC0CA}"/>
              </a:ext>
            </a:extLst>
          </p:cNvPr>
          <p:cNvSpPr/>
          <p:nvPr/>
        </p:nvSpPr>
        <p:spPr>
          <a:xfrm flipH="1" flipV="1">
            <a:off x="5270004" y="1661927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Звезда: 7 точек 15">
            <a:extLst>
              <a:ext uri="{FF2B5EF4-FFF2-40B4-BE49-F238E27FC236}">
                <a16:creationId xmlns:a16="http://schemas.microsoft.com/office/drawing/2014/main" id="{BB2A10A0-41D8-421D-BD0A-DC7D81858505}"/>
              </a:ext>
            </a:extLst>
          </p:cNvPr>
          <p:cNvSpPr/>
          <p:nvPr/>
        </p:nvSpPr>
        <p:spPr>
          <a:xfrm flipH="1" flipV="1">
            <a:off x="5513196" y="371985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7" name="Звезда: 7 точек 16">
            <a:extLst>
              <a:ext uri="{FF2B5EF4-FFF2-40B4-BE49-F238E27FC236}">
                <a16:creationId xmlns:a16="http://schemas.microsoft.com/office/drawing/2014/main" id="{AE11947F-EAB0-4D63-9756-BDEEA28215E5}"/>
              </a:ext>
            </a:extLst>
          </p:cNvPr>
          <p:cNvSpPr/>
          <p:nvPr/>
        </p:nvSpPr>
        <p:spPr>
          <a:xfrm flipH="1" flipV="1">
            <a:off x="5144400" y="1028031"/>
            <a:ext cx="152400" cy="152400"/>
          </a:xfrm>
          <a:prstGeom prst="star7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88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3E2E35-D789-48A8-9FF2-A4440856A6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8" y="522083"/>
            <a:ext cx="4761452" cy="26783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8EEAC-BFE1-4856-9CAF-F88DDFD92C49}"/>
              </a:ext>
            </a:extLst>
          </p:cNvPr>
          <p:cNvSpPr txBox="1"/>
          <p:nvPr/>
        </p:nvSpPr>
        <p:spPr>
          <a:xfrm>
            <a:off x="5410199" y="685800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енеля</a:t>
            </a:r>
            <a:endParaRPr lang="ru-UA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63A870-E4FD-485B-8038-96B618798941}"/>
              </a:ext>
            </a:extLst>
          </p:cNvPr>
          <p:cNvSpPr txBox="1"/>
          <p:nvPr/>
        </p:nvSpPr>
        <p:spPr>
          <a:xfrm>
            <a:off x="5059943" y="4224001"/>
            <a:ext cx="3898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/>
              <a:t>дифракц</a:t>
            </a:r>
            <a:r>
              <a:rPr lang="uk-UA" sz="2800" dirty="0" err="1"/>
              <a:t>ія</a:t>
            </a:r>
            <a:r>
              <a:rPr lang="uk-UA" sz="2800" dirty="0"/>
              <a:t> </a:t>
            </a:r>
            <a:r>
              <a:rPr lang="ru-RU" sz="2800" dirty="0"/>
              <a:t>Фраунгофера</a:t>
            </a:r>
            <a:endParaRPr lang="ru-UA" sz="2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C2C957BE-30FA-45E0-A166-B4D158843D80}"/>
              </a:ext>
            </a:extLst>
          </p:cNvPr>
          <p:cNvCxnSpPr>
            <a:cxnSpLocks/>
          </p:cNvCxnSpPr>
          <p:nvPr/>
        </p:nvCxnSpPr>
        <p:spPr>
          <a:xfrm>
            <a:off x="762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D704584-8745-4BA0-83CF-3182218F3A42}"/>
              </a:ext>
            </a:extLst>
          </p:cNvPr>
          <p:cNvCxnSpPr>
            <a:cxnSpLocks/>
          </p:cNvCxnSpPr>
          <p:nvPr/>
        </p:nvCxnSpPr>
        <p:spPr>
          <a:xfrm>
            <a:off x="2286000" y="2590800"/>
            <a:ext cx="1524000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5D70742-5E22-44FC-A4F4-D5101E6D5C08}"/>
              </a:ext>
            </a:extLst>
          </p:cNvPr>
          <p:cNvSpPr txBox="1"/>
          <p:nvPr/>
        </p:nvSpPr>
        <p:spPr>
          <a:xfrm>
            <a:off x="1261748" y="265373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9673EF-678D-4E72-A2C2-11B398381FCD}"/>
              </a:ext>
            </a:extLst>
          </p:cNvPr>
          <p:cNvSpPr txBox="1"/>
          <p:nvPr/>
        </p:nvSpPr>
        <p:spPr>
          <a:xfrm>
            <a:off x="2785748" y="2653734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EE0104-464E-41CB-BBC3-FCF56A0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57321"/>
              </p:ext>
            </p:extLst>
          </p:nvPr>
        </p:nvGraphicFramePr>
        <p:xfrm>
          <a:off x="6142579" y="4953000"/>
          <a:ext cx="159872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579" y="4953000"/>
                        <a:ext cx="159872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096B368-4D3B-4F5C-ACAA-D05451EB1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69476"/>
              </p:ext>
            </p:extLst>
          </p:nvPr>
        </p:nvGraphicFramePr>
        <p:xfrm>
          <a:off x="6142579" y="1321820"/>
          <a:ext cx="1733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9EE0104-464E-41CB-BBC3-FCF56A089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579" y="1321820"/>
                        <a:ext cx="1733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D2755B51-762C-4A82-8938-3AC4F37B489D}"/>
              </a:ext>
            </a:extLst>
          </p:cNvPr>
          <p:cNvSpPr/>
          <p:nvPr/>
        </p:nvSpPr>
        <p:spPr>
          <a:xfrm>
            <a:off x="3094199" y="1776046"/>
            <a:ext cx="141370" cy="254977"/>
          </a:xfrm>
          <a:custGeom>
            <a:avLst/>
            <a:gdLst>
              <a:gd name="connsiteX0" fmla="*/ 141370 w 141370"/>
              <a:gd name="connsiteY0" fmla="*/ 0 h 254977"/>
              <a:gd name="connsiteX1" fmla="*/ 693 w 141370"/>
              <a:gd name="connsiteY1" fmla="*/ 140677 h 254977"/>
              <a:gd name="connsiteX2" fmla="*/ 97409 w 141370"/>
              <a:gd name="connsiteY2" fmla="*/ 254977 h 254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70" h="254977">
                <a:moveTo>
                  <a:pt x="141370" y="0"/>
                </a:moveTo>
                <a:cubicBezTo>
                  <a:pt x="74695" y="49090"/>
                  <a:pt x="8020" y="98181"/>
                  <a:pt x="693" y="140677"/>
                </a:cubicBezTo>
                <a:cubicBezTo>
                  <a:pt x="-6634" y="183173"/>
                  <a:pt x="45387" y="219075"/>
                  <a:pt x="97409" y="254977"/>
                </a:cubicBezTo>
              </a:path>
            </a:pathLst>
          </a:custGeom>
          <a:noFill/>
          <a:ln w="57150">
            <a:solidFill>
              <a:srgbClr val="00B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67B3F5-D613-4EBB-A96C-F6AA21D7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7388"/>
              </p:ext>
            </p:extLst>
          </p:nvPr>
        </p:nvGraphicFramePr>
        <p:xfrm>
          <a:off x="4908439" y="2141466"/>
          <a:ext cx="4016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6096B368-4D3B-4F5C-ACAA-D05451EB1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39" y="2141466"/>
                        <a:ext cx="40163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EB407F5-ED13-4631-A3EE-150762C2176A}"/>
              </a:ext>
            </a:extLst>
          </p:cNvPr>
          <p:cNvSpPr txBox="1"/>
          <p:nvPr/>
        </p:nvSpPr>
        <p:spPr>
          <a:xfrm>
            <a:off x="3049460" y="1975340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41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UA" sz="2800" baseline="-25000" dirty="0">
              <a:solidFill>
                <a:srgbClr val="00B4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502636B2-48FA-4FCA-BAB2-AAEA74058250}"/>
              </a:ext>
            </a:extLst>
          </p:cNvPr>
          <p:cNvGrpSpPr/>
          <p:nvPr/>
        </p:nvGrpSpPr>
        <p:grpSpPr>
          <a:xfrm>
            <a:off x="228600" y="3657600"/>
            <a:ext cx="4424275" cy="2133600"/>
            <a:chOff x="228600" y="3657600"/>
            <a:chExt cx="4424275" cy="21336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D1D860D-D4B9-4847-9AB2-3DE1C780E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657600"/>
              <a:ext cx="4424275" cy="2133600"/>
            </a:xfrm>
            <a:prstGeom prst="rect">
              <a:avLst/>
            </a:prstGeom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9093B82C-32C5-4059-A2F2-13AE7DA19901}"/>
                </a:ext>
              </a:extLst>
            </p:cNvPr>
            <p:cNvSpPr/>
            <p:nvPr/>
          </p:nvSpPr>
          <p:spPr>
            <a:xfrm>
              <a:off x="1261748" y="5562600"/>
              <a:ext cx="52450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CFD77D91-697B-46B1-88FC-45F66B9FC93C}"/>
                </a:ext>
              </a:extLst>
            </p:cNvPr>
            <p:cNvSpPr/>
            <p:nvPr/>
          </p:nvSpPr>
          <p:spPr>
            <a:xfrm>
              <a:off x="2926483" y="5476220"/>
              <a:ext cx="524503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UA"/>
            </a:p>
          </p:txBody>
        </p:sp>
      </p:grpSp>
    </p:spTree>
    <p:extLst>
      <p:ext uri="{BB962C8B-B14F-4D97-AF65-F5344CB8AC3E}">
        <p14:creationId xmlns:p14="http://schemas.microsoft.com/office/powerpoint/2010/main" val="344047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Дифрак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аралельних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ів</a:t>
            </a:r>
            <a:r>
              <a:rPr lang="ru-RU" sz="3600" dirty="0">
                <a:solidFill>
                  <a:srgbClr val="4D4D4D"/>
                </a:solidFill>
              </a:rPr>
              <a:t> на </a:t>
            </a:r>
            <a:r>
              <a:rPr lang="ru-RU" sz="3600" dirty="0" err="1">
                <a:solidFill>
                  <a:srgbClr val="4D4D4D"/>
                </a:solidFill>
              </a:rPr>
              <a:t>щіли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1981200" y="459026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зеф ф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Фраунгоф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181F0C-5FDD-422D-BC26-07A00068B9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44" y="1813221"/>
            <a:ext cx="2122056" cy="2524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491F599-0D52-464A-858D-92EFC7D8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885" y="2158143"/>
            <a:ext cx="3010320" cy="2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076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AFBD554-E325-4569-8E2B-08EBC464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5127"/>
              </p:ext>
            </p:extLst>
          </p:nvPr>
        </p:nvGraphicFramePr>
        <p:xfrm>
          <a:off x="4087813" y="228600"/>
          <a:ext cx="485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5" imgW="4858562" imgH="864391" progId="Equation.DSMT4">
                  <p:embed/>
                </p:oleObj>
              </mc:Choice>
              <mc:Fallback>
                <p:oleObj name="Equation" r:id="rId5" imgW="4858562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7813" y="228600"/>
                        <a:ext cx="48593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163E56-BE57-4C54-951D-46A3A9891FDB}"/>
              </a:ext>
            </a:extLst>
          </p:cNvPr>
          <p:cNvSpPr txBox="1"/>
          <p:nvPr/>
        </p:nvSpPr>
        <p:spPr>
          <a:xfrm>
            <a:off x="3886200" y="99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FF0000"/>
                </a:solidFill>
              </a:rPr>
              <a:t>хвилі плоскі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ADDAF12-B343-4EE1-A845-48E7820C2E4B}"/>
              </a:ext>
            </a:extLst>
          </p:cNvPr>
          <p:cNvCxnSpPr/>
          <p:nvPr/>
        </p:nvCxnSpPr>
        <p:spPr>
          <a:xfrm flipV="1">
            <a:off x="5715000" y="838200"/>
            <a:ext cx="8027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104B63D-7F3C-4A13-B37E-B8AC0899607A}"/>
              </a:ext>
            </a:extLst>
          </p:cNvPr>
          <p:cNvCxnSpPr>
            <a:cxnSpLocks/>
          </p:cNvCxnSpPr>
          <p:nvPr/>
        </p:nvCxnSpPr>
        <p:spPr>
          <a:xfrm flipV="1">
            <a:off x="7696200" y="461108"/>
            <a:ext cx="533400" cy="355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833F1D-39E0-4FA5-A560-17728BF8A7FF}"/>
              </a:ext>
            </a:extLst>
          </p:cNvPr>
          <p:cNvSpPr txBox="1"/>
          <p:nvPr/>
        </p:nvSpPr>
        <p:spPr>
          <a:xfrm>
            <a:off x="3886200" y="1407746"/>
            <a:ext cx="469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 не дуже велике =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&gt; K(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</a:t>
            </a:r>
            <a:r>
              <a:rPr lang="en-US" sz="2400" i="1" dirty="0">
                <a:solidFill>
                  <a:srgbClr val="7030A0"/>
                </a:solidFill>
                <a:sym typeface="Symbol" panose="05050102010706020507" pitchFamily="18" charset="2"/>
              </a:rPr>
              <a:t>) </a:t>
            </a:r>
            <a:r>
              <a:rPr lang="uk-UA" sz="2400" i="1" dirty="0">
                <a:solidFill>
                  <a:srgbClr val="7030A0"/>
                </a:solidFill>
                <a:sym typeface="Symbol" panose="05050102010706020507" pitchFamily="18" charset="2"/>
              </a:rPr>
              <a:t>стале</a:t>
            </a:r>
            <a:endParaRPr lang="uk-UA" sz="2400" i="1" dirty="0">
              <a:solidFill>
                <a:srgbClr val="7030A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210453C-5C04-4C1A-BA06-9328A57C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0244"/>
              </p:ext>
            </p:extLst>
          </p:nvPr>
        </p:nvGraphicFramePr>
        <p:xfrm>
          <a:off x="3912157" y="1827666"/>
          <a:ext cx="2488644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157" y="1827666"/>
                        <a:ext cx="2488644" cy="50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69244"/>
              </p:ext>
            </p:extLst>
          </p:nvPr>
        </p:nvGraphicFramePr>
        <p:xfrm>
          <a:off x="4267200" y="2808234"/>
          <a:ext cx="3343693" cy="6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BAFBD554-E325-4569-8E2B-08EBC464D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08234"/>
                        <a:ext cx="3343693" cy="64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F6C5DC1-3892-4DB6-A9C8-C84F4548D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2315"/>
              </p:ext>
            </p:extLst>
          </p:nvPr>
        </p:nvGraphicFramePr>
        <p:xfrm>
          <a:off x="5436395" y="3611598"/>
          <a:ext cx="1928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210453C-5C04-4C1A-BA06-9328A57C3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395" y="3611598"/>
                        <a:ext cx="19288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08E2F5D-96F8-4EF8-A66A-5AFA2B8B9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1938"/>
              </p:ext>
            </p:extLst>
          </p:nvPr>
        </p:nvGraphicFramePr>
        <p:xfrm>
          <a:off x="4963658" y="4028409"/>
          <a:ext cx="3265942" cy="7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F6C5DC1-3892-4DB6-A9C8-C84F4548D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658" y="4028409"/>
                        <a:ext cx="3265942" cy="73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89BEB7CD-B737-45E5-83BE-4793F87B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17361"/>
              </p:ext>
            </p:extLst>
          </p:nvPr>
        </p:nvGraphicFramePr>
        <p:xfrm>
          <a:off x="4087813" y="4920029"/>
          <a:ext cx="2251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813" y="4920029"/>
                        <a:ext cx="22510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57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29CC08E-46CB-46DA-A5DC-2DE538DBC1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1905000" cy="11906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BDA370-AFC6-4ED3-BE9F-110BB7F0E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785812"/>
            <a:ext cx="1894590" cy="99060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A302D19-1F0C-47CB-A350-CBB145B8D1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9600"/>
            <a:ext cx="2034571" cy="1353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832AD7-BD52-4D3A-ABF3-BE5870BB4479}"/>
              </a:ext>
            </a:extLst>
          </p:cNvPr>
          <p:cNvSpPr txBox="1"/>
          <p:nvPr/>
        </p:nvSpPr>
        <p:spPr>
          <a:xfrm>
            <a:off x="653724" y="2209800"/>
            <a:ext cx="1511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,1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39970C-0D2D-4C59-B2B8-7FA6F4244F41}"/>
              </a:ext>
            </a:extLst>
          </p:cNvPr>
          <p:cNvSpPr txBox="1"/>
          <p:nvPr/>
        </p:nvSpPr>
        <p:spPr>
          <a:xfrm>
            <a:off x="3213789" y="230213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2</a:t>
            </a:r>
            <a:r>
              <a:rPr lang="ru-RU" sz="3600" dirty="0"/>
              <a:t>-10</a:t>
            </a:r>
            <a:r>
              <a:rPr lang="ru-RU" sz="3600" baseline="30000" dirty="0"/>
              <a:t>-4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A4DE1-3F1F-4031-AED0-5AF51D9436CC}"/>
              </a:ext>
            </a:extLst>
          </p:cNvPr>
          <p:cNvSpPr txBox="1"/>
          <p:nvPr/>
        </p:nvSpPr>
        <p:spPr>
          <a:xfrm>
            <a:off x="6683653" y="2309626"/>
            <a:ext cx="180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1</a:t>
            </a:r>
            <a:r>
              <a:rPr lang="ru-RU" sz="3600" dirty="0"/>
              <a:t>0</a:t>
            </a:r>
            <a:r>
              <a:rPr lang="ru-RU" sz="3600" baseline="30000" dirty="0"/>
              <a:t>-10</a:t>
            </a:r>
            <a:r>
              <a:rPr lang="en-US" sz="3600" dirty="0"/>
              <a:t> c</a:t>
            </a:r>
            <a:r>
              <a:rPr lang="ru-RU" sz="3600" dirty="0"/>
              <a:t>ек</a:t>
            </a:r>
            <a:endParaRPr lang="ru-UA" sz="36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C8CFFC7-8ABB-4470-A160-584378422A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0" y="3327373"/>
            <a:ext cx="4396680" cy="23519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63CE713-8898-480F-B450-56E223CBF161}"/>
              </a:ext>
            </a:extLst>
          </p:cNvPr>
          <p:cNvSpPr txBox="1"/>
          <p:nvPr/>
        </p:nvSpPr>
        <p:spPr>
          <a:xfrm>
            <a:off x="5575952" y="4120781"/>
            <a:ext cx="27174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Т=</a:t>
            </a:r>
            <a:r>
              <a:rPr lang="en-US" sz="4400" dirty="0"/>
              <a:t>1</a:t>
            </a:r>
            <a:r>
              <a:rPr lang="ru-RU" sz="4400" dirty="0"/>
              <a:t>0</a:t>
            </a:r>
            <a:r>
              <a:rPr lang="ru-RU" sz="4400" baseline="30000" dirty="0"/>
              <a:t>-15</a:t>
            </a:r>
            <a:r>
              <a:rPr lang="en-US" sz="4400" dirty="0"/>
              <a:t> c</a:t>
            </a:r>
            <a:r>
              <a:rPr lang="ru-RU" sz="4400" dirty="0"/>
              <a:t>ек</a:t>
            </a:r>
            <a:endParaRPr lang="ru-UA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615127-67F1-4466-9E51-FF6EF3B8B3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19" y="3733800"/>
            <a:ext cx="3673928" cy="205740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CE88714-55FC-408C-BA95-B6AB3A3E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387"/>
              </p:ext>
            </p:extLst>
          </p:nvPr>
        </p:nvGraphicFramePr>
        <p:xfrm>
          <a:off x="4219038" y="152136"/>
          <a:ext cx="27512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038" y="152136"/>
                        <a:ext cx="275122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9860158-52FF-4335-96BB-4704524E08D5}"/>
              </a:ext>
            </a:extLst>
          </p:cNvPr>
          <p:cNvCxnSpPr>
            <a:cxnSpLocks/>
          </p:cNvCxnSpPr>
          <p:nvPr/>
        </p:nvCxnSpPr>
        <p:spPr>
          <a:xfrm>
            <a:off x="1872953" y="4495800"/>
            <a:ext cx="247044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3A3E45C-3340-4F46-AAA0-ED154AC011E3}"/>
              </a:ext>
            </a:extLst>
          </p:cNvPr>
          <p:cNvSpPr txBox="1"/>
          <p:nvPr/>
        </p:nvSpPr>
        <p:spPr>
          <a:xfrm>
            <a:off x="4087813" y="393374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  <a:endParaRPr lang="uk-UA" sz="3600" i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6CB4EF-866F-4A3C-8B32-08B9DE2F7A44}"/>
              </a:ext>
            </a:extLst>
          </p:cNvPr>
          <p:cNvSpPr txBox="1"/>
          <p:nvPr/>
        </p:nvSpPr>
        <p:spPr>
          <a:xfrm>
            <a:off x="1550193" y="402840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uk-UA" sz="2800" dirty="0">
              <a:solidFill>
                <a:srgbClr val="FF0000"/>
              </a:solidFill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8115452-580B-4852-A682-D28D84990D26}"/>
              </a:ext>
            </a:extLst>
          </p:cNvPr>
          <p:cNvCxnSpPr>
            <a:cxnSpLocks/>
          </p:cNvCxnSpPr>
          <p:nvPr/>
        </p:nvCxnSpPr>
        <p:spPr>
          <a:xfrm>
            <a:off x="1219200" y="5486400"/>
            <a:ext cx="1371600" cy="0"/>
          </a:xfrm>
          <a:prstGeom prst="straightConnector1">
            <a:avLst/>
          </a:prstGeom>
          <a:ln w="38100">
            <a:solidFill>
              <a:srgbClr val="00B415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67E9A38-E2DC-4FA0-9ECE-A12172DE6D86}"/>
              </a:ext>
            </a:extLst>
          </p:cNvPr>
          <p:cNvSpPr txBox="1"/>
          <p:nvPr/>
        </p:nvSpPr>
        <p:spPr>
          <a:xfrm>
            <a:off x="2643105" y="51448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B415"/>
                </a:solidFill>
              </a:rPr>
              <a:t>b</a:t>
            </a:r>
            <a:endParaRPr lang="uk-UA" sz="3600" i="1" dirty="0">
              <a:solidFill>
                <a:srgbClr val="00B415"/>
              </a:solidFill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FD9C542D-5FF3-4DBD-9B2C-262D948D729B}"/>
              </a:ext>
            </a:extLst>
          </p:cNvPr>
          <p:cNvCxnSpPr/>
          <p:nvPr/>
        </p:nvCxnSpPr>
        <p:spPr>
          <a:xfrm>
            <a:off x="2362200" y="4495800"/>
            <a:ext cx="152400" cy="0"/>
          </a:xfrm>
          <a:prstGeom prst="line">
            <a:avLst/>
          </a:prstGeom>
          <a:ln w="57150">
            <a:solidFill>
              <a:srgbClr val="0091E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29E14BC-0D42-40F2-AE9D-C75040038991}"/>
              </a:ext>
            </a:extLst>
          </p:cNvPr>
          <p:cNvSpPr txBox="1"/>
          <p:nvPr/>
        </p:nvSpPr>
        <p:spPr>
          <a:xfrm>
            <a:off x="2643105" y="3596519"/>
            <a:ext cx="748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rgbClr val="0091EA"/>
                </a:solidFill>
              </a:rPr>
              <a:t>dx</a:t>
            </a:r>
            <a:endParaRPr lang="uk-UA" sz="3600" i="1" dirty="0">
              <a:solidFill>
                <a:srgbClr val="0091EA"/>
              </a:solidFill>
            </a:endParaRPr>
          </a:p>
        </p:txBody>
      </p:sp>
      <p:sp>
        <p:nvSpPr>
          <p:cNvPr id="27" name="Полилиния: фигура 26">
            <a:extLst>
              <a:ext uri="{FF2B5EF4-FFF2-40B4-BE49-F238E27FC236}">
                <a16:creationId xmlns:a16="http://schemas.microsoft.com/office/drawing/2014/main" id="{1C908F08-4C79-4AE6-9786-C0682AD17F61}"/>
              </a:ext>
            </a:extLst>
          </p:cNvPr>
          <p:cNvSpPr/>
          <p:nvPr/>
        </p:nvSpPr>
        <p:spPr>
          <a:xfrm>
            <a:off x="2453020" y="4140850"/>
            <a:ext cx="386895" cy="343227"/>
          </a:xfrm>
          <a:custGeom>
            <a:avLst/>
            <a:gdLst>
              <a:gd name="connsiteX0" fmla="*/ 386895 w 386895"/>
              <a:gd name="connsiteY0" fmla="*/ 26704 h 343227"/>
              <a:gd name="connsiteX1" fmla="*/ 298972 w 386895"/>
              <a:gd name="connsiteY1" fmla="*/ 327 h 343227"/>
              <a:gd name="connsiteX2" fmla="*/ 228634 w 386895"/>
              <a:gd name="connsiteY2" fmla="*/ 26704 h 343227"/>
              <a:gd name="connsiteX3" fmla="*/ 202257 w 386895"/>
              <a:gd name="connsiteY3" fmla="*/ 35496 h 343227"/>
              <a:gd name="connsiteX4" fmla="*/ 123126 w 386895"/>
              <a:gd name="connsiteY4" fmla="*/ 88250 h 343227"/>
              <a:gd name="connsiteX5" fmla="*/ 87957 w 386895"/>
              <a:gd name="connsiteY5" fmla="*/ 105835 h 343227"/>
              <a:gd name="connsiteX6" fmla="*/ 79165 w 386895"/>
              <a:gd name="connsiteY6" fmla="*/ 141004 h 343227"/>
              <a:gd name="connsiteX7" fmla="*/ 70372 w 386895"/>
              <a:gd name="connsiteY7" fmla="*/ 184965 h 343227"/>
              <a:gd name="connsiteX8" fmla="*/ 43995 w 386895"/>
              <a:gd name="connsiteY8" fmla="*/ 299265 h 343227"/>
              <a:gd name="connsiteX9" fmla="*/ 17618 w 386895"/>
              <a:gd name="connsiteY9" fmla="*/ 308058 h 343227"/>
              <a:gd name="connsiteX10" fmla="*/ 34 w 386895"/>
              <a:gd name="connsiteY10" fmla="*/ 343227 h 34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6895" h="343227">
                <a:moveTo>
                  <a:pt x="386895" y="26704"/>
                </a:moveTo>
                <a:cubicBezTo>
                  <a:pt x="369162" y="19610"/>
                  <a:pt x="320438" y="-2975"/>
                  <a:pt x="298972" y="327"/>
                </a:cubicBezTo>
                <a:cubicBezTo>
                  <a:pt x="274223" y="4135"/>
                  <a:pt x="252167" y="18147"/>
                  <a:pt x="228634" y="26704"/>
                </a:cubicBezTo>
                <a:cubicBezTo>
                  <a:pt x="219924" y="29871"/>
                  <a:pt x="211049" y="32565"/>
                  <a:pt x="202257" y="35496"/>
                </a:cubicBezTo>
                <a:cubicBezTo>
                  <a:pt x="175880" y="53081"/>
                  <a:pt x="150125" y="71635"/>
                  <a:pt x="123126" y="88250"/>
                </a:cubicBezTo>
                <a:cubicBezTo>
                  <a:pt x="111964" y="95119"/>
                  <a:pt x="96348" y="95766"/>
                  <a:pt x="87957" y="105835"/>
                </a:cubicBezTo>
                <a:cubicBezTo>
                  <a:pt x="80221" y="115118"/>
                  <a:pt x="81786" y="129208"/>
                  <a:pt x="79165" y="141004"/>
                </a:cubicBezTo>
                <a:cubicBezTo>
                  <a:pt x="75923" y="155592"/>
                  <a:pt x="72485" y="170171"/>
                  <a:pt x="70372" y="184965"/>
                </a:cubicBezTo>
                <a:cubicBezTo>
                  <a:pt x="66658" y="210960"/>
                  <a:pt x="70226" y="273034"/>
                  <a:pt x="43995" y="299265"/>
                </a:cubicBezTo>
                <a:cubicBezTo>
                  <a:pt x="37442" y="305818"/>
                  <a:pt x="26410" y="305127"/>
                  <a:pt x="17618" y="308058"/>
                </a:cubicBezTo>
                <a:cubicBezTo>
                  <a:pt x="-1592" y="336873"/>
                  <a:pt x="34" y="323868"/>
                  <a:pt x="34" y="343227"/>
                </a:cubicBezTo>
              </a:path>
            </a:pathLst>
          </a:custGeom>
          <a:noFill/>
          <a:ln>
            <a:solidFill>
              <a:srgbClr val="333399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4C3886E-50AB-46C0-A683-42B7E0B5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36043"/>
              </p:ext>
            </p:extLst>
          </p:nvPr>
        </p:nvGraphicFramePr>
        <p:xfrm>
          <a:off x="4219038" y="655137"/>
          <a:ext cx="4664075" cy="76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CE88714-55FC-408C-BA95-B6AB3A3E9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038" y="655137"/>
                        <a:ext cx="4664075" cy="76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7813" y="1427642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54207" y="3087484"/>
            <a:ext cx="4310062" cy="105336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473DAAE-C296-4FBC-91D6-533B746D3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1951" y="2051970"/>
            <a:ext cx="3975637" cy="109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18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61EDF3-D331-4E10-86B4-426F5A3DC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53" y="152400"/>
            <a:ext cx="3352800" cy="307550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68A887-84D3-4468-8561-8049F956E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2400"/>
            <a:ext cx="3829050" cy="57233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D377EDE-F7E2-4328-976B-6B22CC02A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3608" y="724732"/>
            <a:ext cx="4310062" cy="105336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6B402A-50B5-4B5C-91CC-74F02CB46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78098"/>
            <a:ext cx="5190392" cy="9874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3A6520-8F98-4B45-8B16-7CF1F57FD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" y="3084234"/>
            <a:ext cx="7620000" cy="119703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17CC3A-5F76-4804-8757-51AFE005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86396"/>
              </p:ext>
            </p:extLst>
          </p:nvPr>
        </p:nvGraphicFramePr>
        <p:xfrm>
          <a:off x="457200" y="4343400"/>
          <a:ext cx="1824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1824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F871DDF-C96D-4763-BCE5-20E68EAFE2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142" y="5152879"/>
            <a:ext cx="3332285" cy="108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316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DBE023-514D-41DF-85AA-0F6FFD3A9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962400"/>
            <a:ext cx="3751433" cy="2073467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E2CB706B-DAF9-410C-8969-469D1740A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7752"/>
              </p:ext>
            </p:extLst>
          </p:nvPr>
        </p:nvGraphicFramePr>
        <p:xfrm>
          <a:off x="609600" y="210152"/>
          <a:ext cx="21811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4" imgW="1765080" imgH="990360" progId="Equation.DSMT4">
                  <p:embed/>
                </p:oleObj>
              </mc:Choice>
              <mc:Fallback>
                <p:oleObj name="Equation" r:id="rId4" imgW="1765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10152"/>
                        <a:ext cx="21811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CF747674-0727-4646-A253-C18C4613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01106"/>
              </p:ext>
            </p:extLst>
          </p:nvPr>
        </p:nvGraphicFramePr>
        <p:xfrm>
          <a:off x="5935663" y="146050"/>
          <a:ext cx="21971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6" imgW="1777680" imgH="1079280" progId="Equation.DSMT4">
                  <p:embed/>
                </p:oleObj>
              </mc:Choice>
              <mc:Fallback>
                <p:oleObj name="Equation" r:id="rId6" imgW="1777680" imgH="107928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5663" y="146050"/>
                        <a:ext cx="21971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17A511-D5E1-4612-A636-9DFAF15350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" y="1481138"/>
            <a:ext cx="5642251" cy="6524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0DF1B1E-B0CD-4BB9-B900-1207E34CA3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500702"/>
            <a:ext cx="9144000" cy="5472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2B62F5-0775-4F63-A3A7-28EDCDE97609}"/>
              </a:ext>
            </a:extLst>
          </p:cNvPr>
          <p:cNvSpPr txBox="1"/>
          <p:nvPr/>
        </p:nvSpPr>
        <p:spPr>
          <a:xfrm>
            <a:off x="457200" y="3153165"/>
            <a:ext cx="375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кількість мінімумів  - </a:t>
            </a:r>
            <a:r>
              <a:rPr lang="en-US" sz="2400" dirty="0">
                <a:solidFill>
                  <a:srgbClr val="7030A0"/>
                </a:solidFill>
              </a:rPr>
              <a:t>[b/</a:t>
            </a:r>
            <a:r>
              <a:rPr lang="en-US" sz="2400" dirty="0">
                <a:solidFill>
                  <a:srgbClr val="7030A0"/>
                </a:solidFill>
                <a:sym typeface="Symbol" panose="05050102010706020507" pitchFamily="18" charset="2"/>
              </a:rPr>
              <a:t></a:t>
            </a:r>
            <a:r>
              <a:rPr lang="en-US" sz="2400" dirty="0">
                <a:solidFill>
                  <a:srgbClr val="7030A0"/>
                </a:solidFill>
              </a:rPr>
              <a:t>]</a:t>
            </a:r>
            <a:endParaRPr lang="uk-UA" sz="2400" dirty="0">
              <a:solidFill>
                <a:srgbClr val="7030A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EA5F23A-C682-4BA7-8328-19FC23D32A4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08633" y="3810001"/>
            <a:ext cx="4505325" cy="4298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8C657E-9A2F-48DA-9884-33FE78126B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81600" y="4294457"/>
            <a:ext cx="2309813" cy="70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807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36B4CEB-31E1-4171-874D-0A043CF7ADF1}"/>
              </a:ext>
            </a:extLst>
          </p:cNvPr>
          <p:cNvCxnSpPr/>
          <p:nvPr/>
        </p:nvCxnSpPr>
        <p:spPr>
          <a:xfrm flipV="1">
            <a:off x="2819400" y="1676400"/>
            <a:ext cx="3962400" cy="17586"/>
          </a:xfrm>
          <a:prstGeom prst="line">
            <a:avLst/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5AE339-CDEC-4FDF-AD57-50D82427F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0" y="228600"/>
            <a:ext cx="1905000" cy="200025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A785F00-C6CB-4828-97AF-EFE6D9F6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05311"/>
              </p:ext>
            </p:extLst>
          </p:nvPr>
        </p:nvGraphicFramePr>
        <p:xfrm>
          <a:off x="381000" y="68580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E471CA-A4EA-452D-8D82-206B0656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919"/>
              </p:ext>
            </p:extLst>
          </p:nvPr>
        </p:nvGraphicFramePr>
        <p:xfrm>
          <a:off x="381000" y="50800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A785F00-C6CB-4828-97AF-EFE6D9F6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0800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A563F61-D52C-4552-B173-337576A8CA42}"/>
              </a:ext>
            </a:extLst>
          </p:cNvPr>
          <p:cNvCxnSpPr/>
          <p:nvPr/>
        </p:nvCxnSpPr>
        <p:spPr>
          <a:xfrm>
            <a:off x="3048000" y="1676400"/>
            <a:ext cx="16764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8F29B43B-B7DB-4D35-86B9-64C3565539B2}"/>
              </a:ext>
            </a:extLst>
          </p:cNvPr>
          <p:cNvCxnSpPr>
            <a:cxnSpLocks/>
          </p:cNvCxnSpPr>
          <p:nvPr/>
        </p:nvCxnSpPr>
        <p:spPr>
          <a:xfrm flipV="1">
            <a:off x="4699002" y="914400"/>
            <a:ext cx="1524000" cy="771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E625272-5BB5-4BC2-99E1-CD9C00F047BC}"/>
              </a:ext>
            </a:extLst>
          </p:cNvPr>
          <p:cNvCxnSpPr>
            <a:cxnSpLocks/>
          </p:cNvCxnSpPr>
          <p:nvPr/>
        </p:nvCxnSpPr>
        <p:spPr>
          <a:xfrm flipV="1">
            <a:off x="3048000" y="914400"/>
            <a:ext cx="3175002" cy="7444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DC6E74-7C84-45A3-8E29-5AA7E5A2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3443"/>
              </p:ext>
            </p:extLst>
          </p:nvPr>
        </p:nvGraphicFramePr>
        <p:xfrm>
          <a:off x="3733800" y="1693986"/>
          <a:ext cx="568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6E471CA-A4EA-452D-8D82-206B0656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693986"/>
                        <a:ext cx="568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838A5DE-FB5C-40AE-AB26-1B558D82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4166"/>
              </p:ext>
            </p:extLst>
          </p:nvPr>
        </p:nvGraphicFramePr>
        <p:xfrm>
          <a:off x="5621340" y="1092323"/>
          <a:ext cx="60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1DC6E74-7C84-45A3-8E29-5AA7E5A2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340" y="1092323"/>
                        <a:ext cx="601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E59C663-5D3C-4188-B51D-6F6C9B96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96164"/>
              </p:ext>
            </p:extLst>
          </p:nvPr>
        </p:nvGraphicFramePr>
        <p:xfrm>
          <a:off x="3651250" y="661499"/>
          <a:ext cx="1336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838A5DE-FB5C-40AE-AB26-1B558D82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1250" y="661499"/>
                        <a:ext cx="13366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Дуга 16">
            <a:extLst>
              <a:ext uri="{FF2B5EF4-FFF2-40B4-BE49-F238E27FC236}">
                <a16:creationId xmlns:a16="http://schemas.microsoft.com/office/drawing/2014/main" id="{BFA70CC5-2840-4556-AEB3-1587161B60D0}"/>
              </a:ext>
            </a:extLst>
          </p:cNvPr>
          <p:cNvSpPr/>
          <p:nvPr/>
        </p:nvSpPr>
        <p:spPr>
          <a:xfrm>
            <a:off x="4770441" y="1435222"/>
            <a:ext cx="914400" cy="914400"/>
          </a:xfrm>
          <a:prstGeom prst="arc">
            <a:avLst>
              <a:gd name="adj1" fmla="val 16200000"/>
              <a:gd name="adj2" fmla="val 19967030"/>
            </a:avLst>
          </a:prstGeom>
          <a:ln w="19050">
            <a:solidFill>
              <a:srgbClr val="00B4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68D2C-FC53-42DE-ADD0-11BED01D27AA}"/>
              </a:ext>
            </a:extLst>
          </p:cNvPr>
          <p:cNvSpPr txBox="1"/>
          <p:nvPr/>
        </p:nvSpPr>
        <p:spPr>
          <a:xfrm>
            <a:off x="5161816" y="156559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dirty="0">
                <a:solidFill>
                  <a:srgbClr val="00B415"/>
                </a:solidFill>
                <a:sym typeface="Symbol" panose="05050102010706020507" pitchFamily="18" charset="2"/>
              </a:rPr>
              <a:t></a:t>
            </a:r>
            <a:endParaRPr lang="uk-UA" sz="3200" dirty="0">
              <a:solidFill>
                <a:srgbClr val="00B415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202FD7B-9FEF-4E9A-8987-681B08EC97C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8600" y="2370137"/>
            <a:ext cx="1677991" cy="4413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9B6A02B-66B9-409E-B354-237229BC06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90202" y="2366176"/>
            <a:ext cx="2286000" cy="62252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F31D336-49D6-4022-B3A9-906A99CE4D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3668" y="3302310"/>
            <a:ext cx="3624263" cy="66701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7293443-29B9-4929-B8D0-138F1E9AC3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60277" y="3195750"/>
            <a:ext cx="4202723" cy="98984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16CBCF5-4497-494A-8CE2-CB4522832AA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7178" y="4689953"/>
            <a:ext cx="5410200" cy="108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670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00B415"/>
                </a:solidFill>
              </a:rPr>
              <a:t>Дифракцій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а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Дисперсія</a:t>
            </a:r>
            <a:r>
              <a:rPr lang="ru-RU" sz="3600" dirty="0">
                <a:solidFill>
                  <a:srgbClr val="00B415"/>
                </a:solidFill>
              </a:rPr>
              <a:t> і </a:t>
            </a:r>
            <a:r>
              <a:rPr lang="ru-RU" sz="3600" dirty="0" err="1">
                <a:solidFill>
                  <a:srgbClr val="00B415"/>
                </a:solidFill>
              </a:rPr>
              <a:t>роздільна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здатність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дифракційної</a:t>
            </a:r>
            <a:r>
              <a:rPr lang="ru-RU" sz="3600" dirty="0">
                <a:solidFill>
                  <a:srgbClr val="00B415"/>
                </a:solidFill>
              </a:rPr>
              <a:t> </a:t>
            </a:r>
            <a:r>
              <a:rPr lang="ru-RU" sz="3600" dirty="0" err="1">
                <a:solidFill>
                  <a:srgbClr val="00B415"/>
                </a:solidFill>
              </a:rPr>
              <a:t>гратки</a:t>
            </a:r>
            <a:r>
              <a:rPr lang="ru-RU" sz="3600" dirty="0">
                <a:solidFill>
                  <a:srgbClr val="00B415"/>
                </a:solidFill>
              </a:rPr>
              <a:t>. </a:t>
            </a:r>
            <a:r>
              <a:rPr lang="ru-RU" sz="3600" dirty="0" err="1">
                <a:solidFill>
                  <a:srgbClr val="00B415"/>
                </a:solidFill>
              </a:rPr>
              <a:t>Критерій</a:t>
            </a:r>
            <a:r>
              <a:rPr lang="ru-RU" sz="3600" dirty="0">
                <a:solidFill>
                  <a:srgbClr val="00B415"/>
                </a:solidFill>
              </a:rPr>
              <a:t> Релея. </a:t>
            </a:r>
            <a:endParaRPr lang="en-US" sz="3600" dirty="0">
              <a:solidFill>
                <a:srgbClr val="00B415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1F1E1C-4D62-4BD8-B36A-B9EE62FF3734}"/>
              </a:ext>
            </a:extLst>
          </p:cNvPr>
          <p:cNvSpPr txBox="1"/>
          <p:nvPr/>
        </p:nvSpPr>
        <p:spPr>
          <a:xfrm>
            <a:off x="3733800" y="5686080"/>
            <a:ext cx="4038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ttps://youtu.be/0rz1WWmts-c</a:t>
            </a:r>
            <a:endParaRPr lang="ru-UA" sz="2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9B7983A-57CC-4589-9ABD-AEDF46D906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81200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809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r>
              <a:rPr lang="ru-RU" sz="3600" dirty="0" err="1">
                <a:solidFill>
                  <a:srgbClr val="4D4D4D"/>
                </a:solidFill>
              </a:rPr>
              <a:t>Природне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поляризова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світло</a:t>
            </a:r>
            <a:r>
              <a:rPr lang="ru-RU" sz="3600" dirty="0">
                <a:solidFill>
                  <a:srgbClr val="4D4D4D"/>
                </a:solidFill>
              </a:rPr>
              <a:t>. Закон </a:t>
            </a:r>
            <a:r>
              <a:rPr lang="ru-RU" sz="3600" dirty="0" err="1">
                <a:solidFill>
                  <a:srgbClr val="4D4D4D"/>
                </a:solidFill>
              </a:rPr>
              <a:t>Малюса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EC12C-2C99-4E47-9D38-20D6506B2A9B}"/>
              </a:ext>
            </a:extLst>
          </p:cNvPr>
          <p:cNvSpPr txBox="1"/>
          <p:nvPr/>
        </p:nvSpPr>
        <p:spPr>
          <a:xfrm>
            <a:off x="4361227" y="553062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тьєн Луї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Малюс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259A836-6438-42C1-B398-BF94B4265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828800"/>
            <a:ext cx="2680773" cy="363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1927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0F065C-F38C-4501-B63D-9763CA4A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5080000" cy="381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0C645EE-6514-4D6E-836A-689B39B11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854" y="1066046"/>
            <a:ext cx="3867271" cy="1828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5F4601-9DC7-416A-9651-E364B682D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31059"/>
            <a:ext cx="299431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064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41851-306A-4DAD-96DD-A2DA12A82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344" y="978858"/>
            <a:ext cx="457200" cy="11334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16E395-29B3-4CC3-9537-04F310088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978858"/>
            <a:ext cx="1143000" cy="11239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49EB801-5081-4E35-882C-02221905D9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116970"/>
            <a:ext cx="1143000" cy="847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E454ED-1755-43B4-A627-27A435D1C0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625788"/>
            <a:ext cx="2095500" cy="130492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2A13C0-4401-4F1F-8F32-CB2945879D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62400"/>
            <a:ext cx="2833118" cy="215385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064994C-2948-4EBC-863B-03FAE43BE3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325" y="4174685"/>
            <a:ext cx="2322150" cy="1828800"/>
          </a:xfrm>
          <a:prstGeom prst="rect">
            <a:avLst/>
          </a:prstGeom>
        </p:spPr>
      </p:pic>
      <p:sp>
        <p:nvSpPr>
          <p:cNvPr id="18" name="AutoShape 68">
            <a:extLst>
              <a:ext uri="{FF2B5EF4-FFF2-40B4-BE49-F238E27FC236}">
                <a16:creationId xmlns:a16="http://schemas.microsoft.com/office/drawing/2014/main" id="{A259CFEF-E824-4C4D-A400-D88CBDB4CD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382" y="12786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ліній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9" name="AutoShape 68">
            <a:extLst>
              <a:ext uri="{FF2B5EF4-FFF2-40B4-BE49-F238E27FC236}">
                <a16:creationId xmlns:a16="http://schemas.microsoft.com/office/drawing/2014/main" id="{6FDBD0C5-027F-4FFE-8730-0C0EFCD3D23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8700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циркуляр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20" name="AutoShape 68">
            <a:extLst>
              <a:ext uri="{FF2B5EF4-FFF2-40B4-BE49-F238E27FC236}">
                <a16:creationId xmlns:a16="http://schemas.microsoft.com/office/drawing/2014/main" id="{20589387-6675-45A9-88DE-1286AD14F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02293" y="158518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еліптичн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D8AF72E-75E7-4C87-8EF6-649F7EEE6E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346" y="3016313"/>
            <a:ext cx="1243107" cy="1828800"/>
          </a:xfrm>
          <a:prstGeom prst="rect">
            <a:avLst/>
          </a:prstGeom>
        </p:spPr>
      </p:pic>
      <p:sp>
        <p:nvSpPr>
          <p:cNvPr id="23" name="AutoShape 68">
            <a:extLst>
              <a:ext uri="{FF2B5EF4-FFF2-40B4-BE49-F238E27FC236}">
                <a16:creationId xmlns:a16="http://schemas.microsoft.com/office/drawing/2014/main" id="{CC1F5D8D-43D1-420B-9FDE-0DCCF20E0A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53200" y="2186584"/>
            <a:ext cx="24203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частково </a:t>
            </a:r>
          </a:p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поляризоване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856938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F18A6-3257-4746-A8C0-20229AE7E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4857750" cy="25336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668AECC-5106-4B98-83C8-761AD656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3914775" cy="1804396"/>
          </a:xfrm>
          <a:prstGeom prst="rect">
            <a:avLst/>
          </a:prstGeom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CAEABE43-4355-477D-8E06-E8FB73D8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62898"/>
              </p:ext>
            </p:extLst>
          </p:nvPr>
        </p:nvGraphicFramePr>
        <p:xfrm>
          <a:off x="5605463" y="3811588"/>
          <a:ext cx="14366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E2CB706B-DAF9-410C-8969-469D1740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14366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8CB363-5F0F-432D-BE75-9EA6863C1DF7}"/>
              </a:ext>
            </a:extLst>
          </p:cNvPr>
          <p:cNvSpPr txBox="1"/>
          <p:nvPr/>
        </p:nvSpPr>
        <p:spPr>
          <a:xfrm>
            <a:off x="4876801" y="33505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>
                <a:solidFill>
                  <a:srgbClr val="7030A0"/>
                </a:solidFill>
              </a:rPr>
              <a:t>природнє</a:t>
            </a:r>
            <a:endParaRPr lang="uk-UA" sz="2400" dirty="0">
              <a:solidFill>
                <a:srgbClr val="7030A0"/>
              </a:solidFill>
            </a:endParaRPr>
          </a:p>
        </p:txBody>
      </p:sp>
      <p:graphicFrame>
        <p:nvGraphicFramePr>
          <p:cNvPr id="6" name="Об'єкт 3">
            <a:extLst>
              <a:ext uri="{FF2B5EF4-FFF2-40B4-BE49-F238E27FC236}">
                <a16:creationId xmlns:a16="http://schemas.microsoft.com/office/drawing/2014/main" id="{65814E79-99ED-4E78-905F-F705868A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0022"/>
              </p:ext>
            </p:extLst>
          </p:nvPr>
        </p:nvGraphicFramePr>
        <p:xfrm>
          <a:off x="7620000" y="3904009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3904009"/>
                        <a:ext cx="8350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3">
            <a:extLst>
              <a:ext uri="{FF2B5EF4-FFF2-40B4-BE49-F238E27FC236}">
                <a16:creationId xmlns:a16="http://schemas.microsoft.com/office/drawing/2014/main" id="{3B29491E-C47F-4122-A4BF-C9A2D57B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472"/>
              </p:ext>
            </p:extLst>
          </p:nvPr>
        </p:nvGraphicFramePr>
        <p:xfrm>
          <a:off x="5659438" y="4924425"/>
          <a:ext cx="1112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CAEABE43-4355-477D-8E06-E8FB73D8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438" y="4924425"/>
                        <a:ext cx="11128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7A293D-6942-4C50-B0BB-36FE58EB509B}"/>
              </a:ext>
            </a:extLst>
          </p:cNvPr>
          <p:cNvSpPr txBox="1"/>
          <p:nvPr/>
        </p:nvSpPr>
        <p:spPr>
          <a:xfrm>
            <a:off x="4768594" y="4462466"/>
            <a:ext cx="315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2400" i="1" dirty="0" err="1">
                <a:solidFill>
                  <a:srgbClr val="0066FF"/>
                </a:solidFill>
              </a:rPr>
              <a:t>плоскополяризоване</a:t>
            </a:r>
            <a:endParaRPr lang="uk-UA" sz="2400" dirty="0">
              <a:solidFill>
                <a:srgbClr val="0066FF"/>
              </a:solidFill>
            </a:endParaRPr>
          </a:p>
        </p:txBody>
      </p:sp>
      <p:graphicFrame>
        <p:nvGraphicFramePr>
          <p:cNvPr id="10" name="Об'єкт 3">
            <a:extLst>
              <a:ext uri="{FF2B5EF4-FFF2-40B4-BE49-F238E27FC236}">
                <a16:creationId xmlns:a16="http://schemas.microsoft.com/office/drawing/2014/main" id="{FB035D12-64A2-444E-8807-5421D8A94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86300"/>
              </p:ext>
            </p:extLst>
          </p:nvPr>
        </p:nvGraphicFramePr>
        <p:xfrm>
          <a:off x="5659438" y="5475291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6" name="Об'єкт 3">
                        <a:extLst>
                          <a:ext uri="{FF2B5EF4-FFF2-40B4-BE49-F238E27FC236}">
                            <a16:creationId xmlns:a16="http://schemas.microsoft.com/office/drawing/2014/main" id="{65814E79-99ED-4E78-905F-F705868AE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9438" y="5475291"/>
                        <a:ext cx="765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8602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97905E-F468-40DB-B47F-11B6ED5649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7561907" cy="567143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3A4F7A-A205-4840-9777-1A7A58DD3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4419600"/>
            <a:ext cx="304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184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F78834-1908-4605-ABDD-8CC452778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3804997" cy="11414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9FB4DA-68A0-44B4-99A6-59AEEB9F67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93895"/>
            <a:ext cx="3429000" cy="2331720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191116-1B46-440B-8322-D52ACD59D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1919"/>
              </p:ext>
            </p:extLst>
          </p:nvPr>
        </p:nvGraphicFramePr>
        <p:xfrm>
          <a:off x="1704975" y="1928813"/>
          <a:ext cx="3103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1928813"/>
                        <a:ext cx="3103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33EDEE-46DF-4684-B7CD-CA11FD1AF1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00" y="3132580"/>
            <a:ext cx="3452420" cy="1031383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ECAF2C-478B-4FAA-AC55-7BA99F851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73874"/>
              </p:ext>
            </p:extLst>
          </p:nvPr>
        </p:nvGraphicFramePr>
        <p:xfrm>
          <a:off x="4870450" y="3205163"/>
          <a:ext cx="2914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205163"/>
                        <a:ext cx="2914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9FDA0BA-A9D2-4278-B948-958874EC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9807"/>
              </p:ext>
            </p:extLst>
          </p:nvPr>
        </p:nvGraphicFramePr>
        <p:xfrm>
          <a:off x="1143000" y="4437754"/>
          <a:ext cx="3036850" cy="10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437754"/>
                        <a:ext cx="3036850" cy="10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2BFB6EF-BFB2-4718-A3D9-6DB15EEFFEAC}"/>
              </a:ext>
            </a:extLst>
          </p:cNvPr>
          <p:cNvSpPr txBox="1"/>
          <p:nvPr/>
        </p:nvSpPr>
        <p:spPr>
          <a:xfrm>
            <a:off x="4479352" y="4691835"/>
            <a:ext cx="3696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i="1" dirty="0"/>
              <a:t>інтенсивність світла</a:t>
            </a:r>
            <a:endParaRPr lang="ru-UA" sz="2800" b="1" i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C87BF6B-9F95-4786-9370-34818F15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0051"/>
              </p:ext>
            </p:extLst>
          </p:nvPr>
        </p:nvGraphicFramePr>
        <p:xfrm>
          <a:off x="3189256" y="5501914"/>
          <a:ext cx="2298281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56" y="5501914"/>
                        <a:ext cx="2298281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740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7C401A-494D-4E88-99BB-8C74F0D52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793824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6975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ляризація</a:t>
            </a:r>
            <a:r>
              <a:rPr lang="ru-RU" sz="3600" dirty="0">
                <a:solidFill>
                  <a:srgbClr val="4D4D4D"/>
                </a:solidFill>
              </a:rPr>
              <a:t> при </a:t>
            </a:r>
            <a:r>
              <a:rPr lang="ru-RU" sz="3600" dirty="0" err="1">
                <a:solidFill>
                  <a:srgbClr val="4D4D4D"/>
                </a:solidFill>
              </a:rPr>
              <a:t>відбиванні</a:t>
            </a:r>
            <a:r>
              <a:rPr lang="ru-RU" sz="3600" dirty="0">
                <a:solidFill>
                  <a:srgbClr val="4D4D4D"/>
                </a:solidFill>
              </a:rPr>
              <a:t> та </a:t>
            </a:r>
            <a:r>
              <a:rPr lang="ru-RU" sz="3600" dirty="0" err="1">
                <a:solidFill>
                  <a:srgbClr val="4D4D4D"/>
                </a:solidFill>
              </a:rPr>
              <a:t>заломленні</a:t>
            </a:r>
            <a:r>
              <a:rPr lang="ru-RU" sz="3600" dirty="0">
                <a:solidFill>
                  <a:srgbClr val="4D4D4D"/>
                </a:solidFill>
              </a:rPr>
              <a:t>. 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B5DD58-63A9-422B-AE39-67A45B659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514600"/>
            <a:ext cx="4345511" cy="33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93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50462A-8293-4C66-BF3C-7FC0F78647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446"/>
            <a:ext cx="4637627" cy="40386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7AA3AE-C92F-414C-9B0D-EE93B7E844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75846"/>
            <a:ext cx="3527946" cy="3581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EA193B9-E98F-4B0D-9339-BF396BB12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62" y="5238750"/>
            <a:ext cx="3648075" cy="12573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98F9F02-DC9A-440E-BE60-D157F0F1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52706"/>
              </p:ext>
            </p:extLst>
          </p:nvPr>
        </p:nvGraphicFramePr>
        <p:xfrm>
          <a:off x="5257800" y="3780692"/>
          <a:ext cx="3392248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780692"/>
                        <a:ext cx="3392248" cy="94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8791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27642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Подвійне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променезаломлення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720BA2-C328-4D6A-B64F-4CD3231CB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851892"/>
            <a:ext cx="1600199" cy="20382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5B54FA-B3E8-4176-B623-2F19C577C50D}"/>
              </a:ext>
            </a:extLst>
          </p:cNvPr>
          <p:cNvSpPr txBox="1"/>
          <p:nvPr/>
        </p:nvSpPr>
        <p:spPr>
          <a:xfrm>
            <a:off x="2057400" y="2970141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асмус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артолін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4EDEF4F-FD6F-4BD2-96F0-0C43F4728F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69" y="851892"/>
            <a:ext cx="1676400" cy="2074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F66D9-D7ED-4075-8284-7B7D5E61216C}"/>
              </a:ext>
            </a:extLst>
          </p:cNvPr>
          <p:cNvSpPr txBox="1"/>
          <p:nvPr/>
        </p:nvSpPr>
        <p:spPr>
          <a:xfrm>
            <a:off x="4965448" y="2970141"/>
            <a:ext cx="1404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Кер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DA4BFD8-D699-4914-A105-1B505E3140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27" y="3875558"/>
            <a:ext cx="1810839" cy="210213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B75F51C-6A69-4E4B-B575-4BA35CFA1979}"/>
              </a:ext>
            </a:extLst>
          </p:cNvPr>
          <p:cNvSpPr txBox="1"/>
          <p:nvPr/>
        </p:nvSpPr>
        <p:spPr>
          <a:xfrm>
            <a:off x="6505669" y="601663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ридрих Карл Альви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Поккельс</a:t>
            </a:r>
            <a:endParaRPr lang="ru-RU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25D758E-9745-4CED-99DA-A78DEE6B26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931357"/>
            <a:ext cx="1412566" cy="224084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82404C-89F1-4CFB-94E0-7283DCB43217}"/>
              </a:ext>
            </a:extLst>
          </p:cNvPr>
          <p:cNvSpPr txBox="1"/>
          <p:nvPr/>
        </p:nvSpPr>
        <p:spPr>
          <a:xfrm>
            <a:off x="2895831" y="6268693"/>
            <a:ext cx="254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Еме Огюст Коттон</a:t>
            </a:r>
          </a:p>
        </p:txBody>
      </p:sp>
    </p:spTree>
    <p:extLst>
      <p:ext uri="{BB962C8B-B14F-4D97-AF65-F5344CB8AC3E}">
        <p14:creationId xmlns:p14="http://schemas.microsoft.com/office/powerpoint/2010/main" val="269255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863FC2-E6E9-4218-ACD5-C5623A9D45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3416210" cy="16764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D179C8-C545-4727-B499-6840FD7389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590800"/>
            <a:ext cx="2750729" cy="2895505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3C4616-9C84-4FC4-BDF5-9366640F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3884"/>
              </p:ext>
            </p:extLst>
          </p:nvPr>
        </p:nvGraphicFramePr>
        <p:xfrm>
          <a:off x="4800600" y="4572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57200"/>
                        <a:ext cx="1447800" cy="84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4F79B8-9CB1-4AB6-93C2-0B6A43FCA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27106"/>
              </p:ext>
            </p:extLst>
          </p:nvPr>
        </p:nvGraphicFramePr>
        <p:xfrm>
          <a:off x="6918710" y="1219200"/>
          <a:ext cx="1722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B3C4616-9C84-4FC4-BDF5-9366640F1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710" y="1219200"/>
                        <a:ext cx="172243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41924-06AD-417A-AB3E-928882B215E2}"/>
              </a:ext>
            </a:extLst>
          </p:cNvPr>
          <p:cNvSpPr txBox="1"/>
          <p:nvPr/>
        </p:nvSpPr>
        <p:spPr>
          <a:xfrm>
            <a:off x="76200" y="2890391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Одновісні кристали (кварц, турмалін, С</a:t>
            </a:r>
            <a:r>
              <a:rPr lang="en-US" sz="3200" i="1" dirty="0">
                <a:solidFill>
                  <a:srgbClr val="7030A0"/>
                </a:solidFill>
              </a:rPr>
              <a:t>aCO</a:t>
            </a:r>
            <a:r>
              <a:rPr lang="en-US" sz="3200" i="1" baseline="-25000" dirty="0">
                <a:solidFill>
                  <a:srgbClr val="7030A0"/>
                </a:solidFill>
              </a:rPr>
              <a:t>3</a:t>
            </a:r>
            <a:r>
              <a:rPr lang="en-US" sz="3200" i="1" dirty="0">
                <a:solidFill>
                  <a:srgbClr val="7030A0"/>
                </a:solidFill>
              </a:rPr>
              <a:t>)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CC7C6C-ACC5-4DA4-AFCD-63978FF36CD3}"/>
              </a:ext>
            </a:extLst>
          </p:cNvPr>
          <p:cNvSpPr txBox="1"/>
          <p:nvPr/>
        </p:nvSpPr>
        <p:spPr>
          <a:xfrm>
            <a:off x="58615" y="48768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UA" sz="3200" i="1" dirty="0" err="1">
                <a:solidFill>
                  <a:schemeClr val="accent4">
                    <a:lumMod val="50000"/>
                  </a:schemeClr>
                </a:solidFill>
              </a:rPr>
              <a:t>Дво</a:t>
            </a:r>
            <a:r>
              <a:rPr lang="uk-UA" sz="3200" i="1" dirty="0">
                <a:solidFill>
                  <a:schemeClr val="accent4">
                    <a:lumMod val="50000"/>
                  </a:schemeClr>
                </a:solidFill>
              </a:rPr>
              <a:t>вісні кристали (с</a:t>
            </a:r>
            <a:r>
              <a:rPr lang="ru-UA" sz="3200" i="1" dirty="0">
                <a:solidFill>
                  <a:schemeClr val="accent4">
                    <a:lumMod val="50000"/>
                  </a:schemeClr>
                </a:solidFill>
              </a:rPr>
              <a:t>люда, г</a:t>
            </a:r>
            <a:r>
              <a:rPr lang="uk-UA" sz="3200" i="1" dirty="0" err="1">
                <a:solidFill>
                  <a:schemeClr val="accent4">
                    <a:lumMod val="50000"/>
                  </a:schemeClr>
                </a:solidFill>
              </a:rPr>
              <a:t>іпс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</a:rPr>
              <a:t>)</a:t>
            </a:r>
            <a:endParaRPr lang="uk-UA" sz="32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1111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8FEF-D0B2-4F03-96A1-8DFD3C589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5486400" cy="2042491"/>
          </a:xfrm>
          <a:prstGeom prst="rect">
            <a:avLst/>
          </a:prstGeom>
        </p:spPr>
      </p:pic>
      <p:sp>
        <p:nvSpPr>
          <p:cNvPr id="6" name="AutoShape 68">
            <a:extLst>
              <a:ext uri="{FF2B5EF4-FFF2-40B4-BE49-F238E27FC236}">
                <a16:creationId xmlns:a16="http://schemas.microsoft.com/office/drawing/2014/main" id="{BB38511D-0A06-4CCF-AD01-C3022ADB3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213" y="1524000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Ніколь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pSp>
        <p:nvGrpSpPr>
          <p:cNvPr id="4" name="Групувати 3">
            <a:extLst>
              <a:ext uri="{FF2B5EF4-FFF2-40B4-BE49-F238E27FC236}">
                <a16:creationId xmlns:a16="http://schemas.microsoft.com/office/drawing/2014/main" id="{32FECE4F-8C79-4F2D-815D-72DFB5291035}"/>
              </a:ext>
            </a:extLst>
          </p:cNvPr>
          <p:cNvGrpSpPr/>
          <p:nvPr/>
        </p:nvGrpSpPr>
        <p:grpSpPr>
          <a:xfrm>
            <a:off x="2590800" y="1490511"/>
            <a:ext cx="5448300" cy="2475532"/>
            <a:chOff x="3276600" y="1066801"/>
            <a:chExt cx="5448300" cy="2475532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0AAAFF7B-BF5B-44FB-800F-8C49919AE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1066801"/>
              <a:ext cx="4686300" cy="2475532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D4A28D40-59BF-4AD3-AAA5-DD4394B5A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1621446"/>
              <a:ext cx="4392242" cy="1410979"/>
            </a:xfrm>
            <a:prstGeom prst="rect">
              <a:avLst/>
            </a:prstGeom>
          </p:spPr>
        </p:pic>
      </p:grpSp>
      <p:sp>
        <p:nvSpPr>
          <p:cNvPr id="7" name="AutoShape 68">
            <a:extLst>
              <a:ext uri="{FF2B5EF4-FFF2-40B4-BE49-F238E27FC236}">
                <a16:creationId xmlns:a16="http://schemas.microsoft.com/office/drawing/2014/main" id="{03C170F1-654E-4706-B732-C438E02C04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599" y="94767"/>
            <a:ext cx="1886925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Дихроїзм</a:t>
            </a:r>
            <a:endParaRPr kumimoji="1" lang="en-US" altLang="ko-KR" sz="2800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2C0C01-10E8-4645-BA22-465E84D97A18}"/>
              </a:ext>
            </a:extLst>
          </p:cNvPr>
          <p:cNvSpPr txBox="1"/>
          <p:nvPr/>
        </p:nvSpPr>
        <p:spPr>
          <a:xfrm>
            <a:off x="3339120" y="115282"/>
            <a:ext cx="4392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о-промінь          турмалін:1мм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2AC34-735C-4CFD-9C87-696ED8ED3B43}"/>
              </a:ext>
            </a:extLst>
          </p:cNvPr>
          <p:cNvSpPr txBox="1"/>
          <p:nvPr/>
        </p:nvSpPr>
        <p:spPr>
          <a:xfrm>
            <a:off x="5333993" y="48271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поляроїд: 0.1 мм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793738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17DF2C-ED01-4282-995F-E13E46C59F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7854" y="1105696"/>
            <a:ext cx="3581400" cy="7414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248402-8EFF-4844-95C6-2774A834D7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31" y="4876800"/>
            <a:ext cx="4648200" cy="103495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0BA143-F9BA-486D-BF58-E256624C1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4410325" cy="990600"/>
          </a:xfrm>
          <a:prstGeom prst="rect">
            <a:avLst/>
          </a:prstGeom>
        </p:spPr>
      </p:pic>
      <p:sp>
        <p:nvSpPr>
          <p:cNvPr id="12" name="AutoShape 68">
            <a:extLst>
              <a:ext uri="{FF2B5EF4-FFF2-40B4-BE49-F238E27FC236}">
                <a16:creationId xmlns:a16="http://schemas.microsoft.com/office/drawing/2014/main" id="{CCF68AA9-BF76-41CF-BFCE-CCCC59ED96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6714" y="257772"/>
            <a:ext cx="61964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е подвійне променезаломлення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2CDFF1-17BB-4D7B-BB8E-C6EE68BC0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45426"/>
              </p:ext>
            </p:extLst>
          </p:nvPr>
        </p:nvGraphicFramePr>
        <p:xfrm>
          <a:off x="580931" y="3425982"/>
          <a:ext cx="3991069" cy="10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931" y="3425982"/>
                        <a:ext cx="3991069" cy="109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5F6012-2FC6-4C57-A9B5-7B9A8A41D40F}"/>
              </a:ext>
            </a:extLst>
          </p:cNvPr>
          <p:cNvSpPr txBox="1"/>
          <p:nvPr/>
        </p:nvSpPr>
        <p:spPr>
          <a:xfrm>
            <a:off x="5562600" y="2712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Кер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849A-6E35-404D-B1AB-B7BE761C9AC0}"/>
              </a:ext>
            </a:extLst>
          </p:cNvPr>
          <p:cNvSpPr txBox="1"/>
          <p:nvPr/>
        </p:nvSpPr>
        <p:spPr>
          <a:xfrm>
            <a:off x="5486400" y="361129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Поккельса</a:t>
            </a:r>
            <a:endParaRPr lang="uk-UA" sz="32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DC1A4-2D24-430B-8EC6-743B3733FBBC}"/>
              </a:ext>
            </a:extLst>
          </p:cNvPr>
          <p:cNvSpPr txBox="1"/>
          <p:nvPr/>
        </p:nvSpPr>
        <p:spPr>
          <a:xfrm>
            <a:off x="5410200" y="5061563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i="1" dirty="0">
                <a:solidFill>
                  <a:srgbClr val="7030A0"/>
                </a:solidFill>
              </a:rPr>
              <a:t>еф. </a:t>
            </a:r>
            <a:r>
              <a:rPr lang="uk-UA" sz="3200" i="1" dirty="0" err="1">
                <a:solidFill>
                  <a:srgbClr val="7030A0"/>
                </a:solidFill>
              </a:rPr>
              <a:t>Коттона-Мутона</a:t>
            </a:r>
            <a:endParaRPr lang="uk-UA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04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714027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активність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6F2B72-79D6-488D-9B66-DE8700822F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905000"/>
            <a:ext cx="2419350" cy="28812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4343400" y="4953000"/>
            <a:ext cx="1855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сель Еміль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ерде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035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1B135A-82E5-4698-BC23-4B1F32D345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781"/>
            <a:ext cx="7125878" cy="3949773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FA7EA07-CB9D-4FC7-B80F-CA685A471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171"/>
              </p:ext>
            </p:extLst>
          </p:nvPr>
        </p:nvGraphicFramePr>
        <p:xfrm>
          <a:off x="3416300" y="3789363"/>
          <a:ext cx="1511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3789363"/>
                        <a:ext cx="15113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BDD8BD-3790-4A9D-ACD6-EED057C2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74788"/>
              </p:ext>
            </p:extLst>
          </p:nvPr>
        </p:nvGraphicFramePr>
        <p:xfrm>
          <a:off x="3232945" y="4528744"/>
          <a:ext cx="22758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2945" y="4528744"/>
                        <a:ext cx="227584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A3F41BB-6AF1-4542-B84E-B13E9CEB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78831"/>
              </p:ext>
            </p:extLst>
          </p:nvPr>
        </p:nvGraphicFramePr>
        <p:xfrm>
          <a:off x="3139460" y="5424534"/>
          <a:ext cx="21050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9460" y="5424534"/>
                        <a:ext cx="210502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8">
            <a:extLst>
              <a:ext uri="{FF2B5EF4-FFF2-40B4-BE49-F238E27FC236}">
                <a16:creationId xmlns:a16="http://schemas.microsoft.com/office/drawing/2014/main" id="{24F948BF-9D76-48B8-9288-9486BB556D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43600" y="370915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кристал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1" name="AutoShape 68">
            <a:extLst>
              <a:ext uri="{FF2B5EF4-FFF2-40B4-BE49-F238E27FC236}">
                <a16:creationId xmlns:a16="http://schemas.microsoft.com/office/drawing/2014/main" id="{F0031E7E-26E0-4500-A665-2A4EA7722FD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06191" y="4452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розчини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  <p:sp>
        <p:nvSpPr>
          <p:cNvPr id="12" name="AutoShape 68">
            <a:extLst>
              <a:ext uri="{FF2B5EF4-FFF2-40B4-BE49-F238E27FC236}">
                <a16:creationId xmlns:a16="http://schemas.microsoft.com/office/drawing/2014/main" id="{95547B1A-6E87-4069-B5BC-E5D4826D30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79031" y="5341544"/>
            <a:ext cx="1929286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штучна </a:t>
            </a:r>
          </a:p>
          <a:p>
            <a:pPr algn="ctr" latinLnBrk="1">
              <a:defRPr/>
            </a:pPr>
            <a:r>
              <a:rPr kumimoji="1" lang="uk-UA" altLang="ko-KR" sz="2800" i="1" dirty="0">
                <a:solidFill>
                  <a:schemeClr val="tx1">
                    <a:lumMod val="85000"/>
                    <a:lumOff val="15000"/>
                  </a:schemeClr>
                </a:solidFill>
                <a:ea typeface="굴림" pitchFamily="34" charset="-127"/>
              </a:rPr>
              <a:t>активність</a:t>
            </a:r>
            <a:endParaRPr kumimoji="1" lang="en-US" altLang="ko-KR" sz="2800" i="1" dirty="0">
              <a:solidFill>
                <a:schemeClr val="tx1">
                  <a:lumMod val="85000"/>
                  <a:lumOff val="15000"/>
                </a:schemeClr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48240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Поглинання</a:t>
            </a:r>
            <a:r>
              <a:rPr lang="ru-RU" sz="4800" dirty="0">
                <a:solidFill>
                  <a:srgbClr val="4D4D4D"/>
                </a:solidFill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7467600" y="4191000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вгуст Б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9D4859-0AE2-4522-891B-E81B11258C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533" y="1828800"/>
            <a:ext cx="1979867" cy="225704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F0D9FEC-F9B4-4823-9176-F246B04EB8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1804988" cy="22570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362200" y="4190999"/>
            <a:ext cx="127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</a:t>
            </a:r>
            <a:r>
              <a:rPr lang="el-GR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єр</a:t>
            </a:r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Бугер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2399613-547A-4B71-9CD2-6DE0894D9F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26338"/>
            <a:ext cx="1635800" cy="22545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413663" y="4170215"/>
            <a:ext cx="210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Йоганн Генріх Ламберт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58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3E8D39-6C89-4D3A-8080-CF4DFD8C17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7726120" cy="3595688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FDBF-C163-44E8-AB13-A1B609C2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5642"/>
              </p:ext>
            </p:extLst>
          </p:nvPr>
        </p:nvGraphicFramePr>
        <p:xfrm>
          <a:off x="2895600" y="4238484"/>
          <a:ext cx="3587114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238484"/>
                        <a:ext cx="3587114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702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648F70-E3BE-44CF-8E97-6F203097D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76600"/>
            <a:ext cx="3962400" cy="2971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1CBD8B-C4E0-4C97-9F00-A7104721D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8600"/>
            <a:ext cx="3048000" cy="256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90643C6-5DDC-4754-9627-76D250349A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57200"/>
            <a:ext cx="350478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3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C0CCFA-7B96-47C2-A91C-0287F53F9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3657600" cy="2743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4AD43E-E216-40E8-BAD5-D09A280CA1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918" y="3477960"/>
            <a:ext cx="1781556" cy="74028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D706A6F-FD01-425A-90AB-0270667AF4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72000"/>
            <a:ext cx="4690992" cy="14919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A04EC3-3485-481A-B293-C6AB1344A409}"/>
              </a:ext>
            </a:extLst>
          </p:cNvPr>
          <p:cNvSpPr txBox="1"/>
          <p:nvPr/>
        </p:nvSpPr>
        <p:spPr>
          <a:xfrm>
            <a:off x="4114800" y="2795265"/>
            <a:ext cx="2549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b="1" dirty="0">
                <a:solidFill>
                  <a:srgbClr val="333399"/>
                </a:solidFill>
              </a:rPr>
              <a:t>Для розчинів</a:t>
            </a:r>
            <a:endParaRPr lang="ru-UA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476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E35F166-456B-476A-B310-17865E5AF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5" y="1600200"/>
            <a:ext cx="8881750" cy="270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025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268" y="351122"/>
            <a:ext cx="6553200" cy="715963"/>
          </a:xfrm>
        </p:spPr>
        <p:txBody>
          <a:bodyPr>
            <a:noAutofit/>
          </a:bodyPr>
          <a:lstStyle/>
          <a:p>
            <a:pPr algn="l"/>
            <a:r>
              <a:rPr lang="ru-RU" sz="4800" dirty="0" err="1">
                <a:solidFill>
                  <a:srgbClr val="4D4D4D"/>
                </a:solidFill>
              </a:rPr>
              <a:t>Розсіяння</a:t>
            </a:r>
            <a:r>
              <a:rPr lang="ru-RU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solidFill>
                  <a:srgbClr val="4D4D4D"/>
                </a:solidFill>
              </a:rPr>
              <a:t>світла</a:t>
            </a:r>
            <a:endParaRPr lang="en-US" sz="4800" dirty="0">
              <a:solidFill>
                <a:srgbClr val="4D4D4D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F9FC07-C6DA-4C4B-BFA0-125AD59C9994}"/>
              </a:ext>
            </a:extLst>
          </p:cNvPr>
          <p:cNvSpPr txBox="1"/>
          <p:nvPr/>
        </p:nvSpPr>
        <p:spPr>
          <a:xfrm>
            <a:off x="6865059" y="497187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Леонід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Ісаакович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ндельшта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3D6E55-7C18-4AFA-87B0-A33889522105}"/>
              </a:ext>
            </a:extLst>
          </p:cNvPr>
          <p:cNvSpPr txBox="1"/>
          <p:nvPr/>
        </p:nvSpPr>
        <p:spPr>
          <a:xfrm>
            <a:off x="2080270" y="4954331"/>
            <a:ext cx="2104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жон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Вільям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третт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(лорд Релей)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FFB054-5178-4A12-BBA7-B519CD7B66CC}"/>
              </a:ext>
            </a:extLst>
          </p:cNvPr>
          <p:cNvSpPr txBox="1"/>
          <p:nvPr/>
        </p:nvSpPr>
        <p:spPr>
          <a:xfrm>
            <a:off x="4533900" y="495432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ріан </a:t>
            </a:r>
            <a:r>
              <a:rPr lang="uk-UA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Смолуховський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8730777-2A9F-49E1-963C-2062770F8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099" y="1977440"/>
            <a:ext cx="2104872" cy="29768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8D80A1D-6D05-417A-9FAF-ADF323A6D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5" y="1973582"/>
            <a:ext cx="1938374" cy="28716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61F3A14-8F03-44C1-9F59-0623B9D6C6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20" y="1973582"/>
            <a:ext cx="1995807" cy="287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610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0C205E-FF44-45F5-9DBE-D3B216CB3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387" y="304800"/>
            <a:ext cx="6545226" cy="33307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AB9D7E4-B7D2-4497-A56C-226F65886A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7"/>
            <a:ext cx="2743200" cy="294160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B3B956B-71F5-40C5-A82C-2341E1E4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402"/>
              </p:ext>
            </p:extLst>
          </p:nvPr>
        </p:nvGraphicFramePr>
        <p:xfrm>
          <a:off x="3276600" y="4616622"/>
          <a:ext cx="4337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616622"/>
                        <a:ext cx="43370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Выноска: линия 3">
            <a:extLst>
              <a:ext uri="{FF2B5EF4-FFF2-40B4-BE49-F238E27FC236}">
                <a16:creationId xmlns:a16="http://schemas.microsoft.com/office/drawing/2014/main" id="{F8EEB16E-600C-499B-B777-72ADD3624B7A}"/>
              </a:ext>
            </a:extLst>
          </p:cNvPr>
          <p:cNvSpPr/>
          <p:nvPr/>
        </p:nvSpPr>
        <p:spPr>
          <a:xfrm>
            <a:off x="3505200" y="5562600"/>
            <a:ext cx="2590800" cy="660228"/>
          </a:xfrm>
          <a:prstGeom prst="borderCallout1">
            <a:avLst>
              <a:gd name="adj1" fmla="val 6765"/>
              <a:gd name="adj2" fmla="val 108700"/>
              <a:gd name="adj3" fmla="val -43310"/>
              <a:gd name="adj4" fmla="val 1186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800" dirty="0" err="1"/>
              <a:t>коеф</a:t>
            </a:r>
            <a:r>
              <a:rPr lang="uk-UA" sz="2800" dirty="0"/>
              <a:t>. </a:t>
            </a:r>
            <a:r>
              <a:rPr lang="uk-UA" sz="2800" dirty="0" err="1"/>
              <a:t>екстинції</a:t>
            </a:r>
            <a:endParaRPr lang="ru-UA" sz="2800" dirty="0"/>
          </a:p>
        </p:txBody>
      </p:sp>
    </p:spTree>
    <p:extLst>
      <p:ext uri="{BB962C8B-B14F-4D97-AF65-F5344CB8AC3E}">
        <p14:creationId xmlns:p14="http://schemas.microsoft.com/office/powerpoint/2010/main" val="22025849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614539-8112-487D-B939-B4C3095B91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8600"/>
            <a:ext cx="3048000" cy="22455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747542-9B6C-4199-A858-D74C1BCDD3F9}"/>
              </a:ext>
            </a:extLst>
          </p:cNvPr>
          <p:cNvSpPr txBox="1"/>
          <p:nvPr/>
        </p:nvSpPr>
        <p:spPr>
          <a:xfrm>
            <a:off x="228600" y="381000"/>
            <a:ext cx="264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розсіяння</a:t>
            </a:r>
            <a:r>
              <a:rPr lang="ru-RU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Релея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307F382-0C01-4A57-9BF9-9C74A87D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38035"/>
              </p:ext>
            </p:extLst>
          </p:nvPr>
        </p:nvGraphicFramePr>
        <p:xfrm>
          <a:off x="3836665" y="43626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665" y="436265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222DDF4-9188-424E-9606-80AC466E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0580"/>
              </p:ext>
            </p:extLst>
          </p:nvPr>
        </p:nvGraphicFramePr>
        <p:xfrm>
          <a:off x="609600" y="1066800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190713-B6D2-44D2-8F1C-9F3818CEC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6384"/>
              </p:ext>
            </p:extLst>
          </p:nvPr>
        </p:nvGraphicFramePr>
        <p:xfrm>
          <a:off x="609600" y="2057400"/>
          <a:ext cx="2863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2863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8">
            <a:extLst>
              <a:ext uri="{FF2B5EF4-FFF2-40B4-BE49-F238E27FC236}">
                <a16:creationId xmlns:a16="http://schemas.microsoft.com/office/drawing/2014/main" id="{87151426-3A29-4042-A78E-5C2F3031EC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" y="3111500"/>
            <a:ext cx="8601808" cy="63500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1">
              <a:defRPr/>
            </a:pPr>
            <a:r>
              <a:rPr kumimoji="1" lang="uk-UA" altLang="ko-KR" sz="2800" i="1" dirty="0" err="1">
                <a:solidFill>
                  <a:srgbClr val="00B415"/>
                </a:solidFill>
                <a:ea typeface="굴림" pitchFamily="34" charset="-127"/>
              </a:rPr>
              <a:t>Мандельштам-Смолуховський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 -</a:t>
            </a:r>
            <a:r>
              <a:rPr kumimoji="1" lang="en-US" altLang="ko-KR" sz="2800" i="1" dirty="0">
                <a:solidFill>
                  <a:srgbClr val="00B415"/>
                </a:solidFill>
                <a:ea typeface="굴림" pitchFamily="34" charset="-127"/>
              </a:rPr>
              <a:t>&gt;</a:t>
            </a:r>
            <a:r>
              <a:rPr kumimoji="1" lang="uk-UA" altLang="ko-KR" sz="2800" i="1" dirty="0">
                <a:solidFill>
                  <a:srgbClr val="00B415"/>
                </a:solidFill>
                <a:ea typeface="굴림" pitchFamily="34" charset="-127"/>
              </a:rPr>
              <a:t> флуктуації густини</a:t>
            </a:r>
            <a:endParaRPr kumimoji="1" lang="en-US" altLang="ko-KR" sz="2800" i="1" dirty="0">
              <a:solidFill>
                <a:srgbClr val="00B415"/>
              </a:solidFill>
              <a:ea typeface="굴림" pitchFamily="34" charset="-127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AA0FFB7-90D7-4CB9-A8DE-6486107FE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0983"/>
              </p:ext>
            </p:extLst>
          </p:nvPr>
        </p:nvGraphicFramePr>
        <p:xfrm>
          <a:off x="609600" y="48942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307F382-0C01-4A57-9BF9-9C74A87D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894263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89AF5F5-1DD9-4527-AF7A-5C7160AF9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6702"/>
              </p:ext>
            </p:extLst>
          </p:nvPr>
        </p:nvGraphicFramePr>
        <p:xfrm>
          <a:off x="2240713" y="4648994"/>
          <a:ext cx="2141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222DDF4-9188-424E-9606-80AC466E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0713" y="4648994"/>
                        <a:ext cx="2141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810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7367D6-0876-4B1E-9BB8-F7E59609B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20" y="914400"/>
            <a:ext cx="4313054" cy="297179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A946B78-7A41-4C0B-8842-45E4789C96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25333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06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66942E-C53F-48B3-83EF-F29FA544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8285"/>
              </p:ext>
            </p:extLst>
          </p:nvPr>
        </p:nvGraphicFramePr>
        <p:xfrm>
          <a:off x="533400" y="186779"/>
          <a:ext cx="1717675" cy="6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4" imgW="3587668" imgH="1281646" progId="Equation.DSMT4">
                  <p:embed/>
                </p:oleObj>
              </mc:Choice>
              <mc:Fallback>
                <p:oleObj name="Equation" r:id="rId4" imgW="3587668" imgH="1281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6779"/>
                        <a:ext cx="1717675" cy="61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67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08922-D2F1-438F-ACB3-DE5AE4EF94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669" y="19940"/>
            <a:ext cx="3352800" cy="1560372"/>
          </a:xfrm>
          <a:prstGeom prst="rect">
            <a:avLst/>
          </a:prstGeom>
        </p:spPr>
      </p:pic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BE3E0692-3DA6-4CF5-97B4-3772FFCE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8672"/>
              </p:ext>
            </p:extLst>
          </p:nvPr>
        </p:nvGraphicFramePr>
        <p:xfrm>
          <a:off x="477838" y="228600"/>
          <a:ext cx="2840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228600"/>
                        <a:ext cx="2840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04C1FF0-9C66-42C5-B67D-D65628E34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1901"/>
              </p:ext>
            </p:extLst>
          </p:nvPr>
        </p:nvGraphicFramePr>
        <p:xfrm>
          <a:off x="419100" y="800100"/>
          <a:ext cx="295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2" name="Об'єкт 1">
                        <a:extLst>
                          <a:ext uri="{FF2B5EF4-FFF2-40B4-BE49-F238E27FC236}">
                            <a16:creationId xmlns:a16="http://schemas.microsoft.com/office/drawing/2014/main" id="{BE3E0692-3DA6-4CF5-97B4-3772FFCED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" y="800100"/>
                        <a:ext cx="29559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01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427AF1-68F1-4B82-B6AD-31BA628C74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685800"/>
            <a:ext cx="7372801" cy="9144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C6D610-0F55-4031-9A5E-8376E22C3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6027"/>
              </p:ext>
            </p:extLst>
          </p:nvPr>
        </p:nvGraphicFramePr>
        <p:xfrm>
          <a:off x="5931252" y="2127113"/>
          <a:ext cx="2508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252" y="2127113"/>
                        <a:ext cx="2508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FA29528-9188-4AA2-B213-4381712D1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24905"/>
              </p:ext>
            </p:extLst>
          </p:nvPr>
        </p:nvGraphicFramePr>
        <p:xfrm>
          <a:off x="685800" y="2249183"/>
          <a:ext cx="3124200" cy="65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249183"/>
                        <a:ext cx="3124200" cy="65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826064-627D-4287-99D8-89EABC2A5CCC}"/>
              </a:ext>
            </a:extLst>
          </p:cNvPr>
          <p:cNvSpPr txBox="1"/>
          <p:nvPr/>
        </p:nvSpPr>
        <p:spPr>
          <a:xfrm>
            <a:off x="1333500" y="3136612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70C0"/>
                </a:solidFill>
              </a:rPr>
              <a:t>м</a:t>
            </a:r>
            <a:r>
              <a:rPr lang="uk-UA" sz="3200" b="1" i="1" dirty="0" err="1">
                <a:solidFill>
                  <a:srgbClr val="0070C0"/>
                </a:solidFill>
              </a:rPr>
              <a:t>інімум</a:t>
            </a:r>
            <a:endParaRPr lang="ru-UA" sz="3200" b="1" i="1" dirty="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1BEC30-725E-48E5-B97D-DCF7DB6CCF74}"/>
              </a:ext>
            </a:extLst>
          </p:cNvPr>
          <p:cNvSpPr txBox="1"/>
          <p:nvPr/>
        </p:nvSpPr>
        <p:spPr>
          <a:xfrm>
            <a:off x="6271026" y="3136612"/>
            <a:ext cx="2168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м</a:t>
            </a:r>
            <a:r>
              <a:rPr lang="uk-UA" sz="3200" b="1" i="1" dirty="0" err="1">
                <a:solidFill>
                  <a:srgbClr val="FF0000"/>
                </a:solidFill>
              </a:rPr>
              <a:t>аксимум</a:t>
            </a:r>
            <a:endParaRPr lang="ru-UA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62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553200" cy="715963"/>
          </a:xfrm>
        </p:spPr>
        <p:txBody>
          <a:bodyPr>
            <a:normAutofit/>
          </a:bodyPr>
          <a:lstStyle/>
          <a:p>
            <a:pPr algn="l"/>
            <a:r>
              <a:rPr lang="ru-RU" sz="3600" dirty="0" err="1">
                <a:solidFill>
                  <a:srgbClr val="4D4D4D"/>
                </a:solidFill>
              </a:rPr>
              <a:t>Оптична</a:t>
            </a:r>
            <a:r>
              <a:rPr lang="ru-RU" sz="3600" dirty="0">
                <a:solidFill>
                  <a:srgbClr val="4D4D4D"/>
                </a:solidFill>
              </a:rPr>
              <a:t> </a:t>
            </a:r>
            <a:r>
              <a:rPr lang="ru-RU" sz="3600" dirty="0" err="1">
                <a:solidFill>
                  <a:srgbClr val="4D4D4D"/>
                </a:solidFill>
              </a:rPr>
              <a:t>різниця</a:t>
            </a:r>
            <a:r>
              <a:rPr lang="ru-RU" sz="3600" dirty="0">
                <a:solidFill>
                  <a:srgbClr val="4D4D4D"/>
                </a:solidFill>
              </a:rPr>
              <a:t> ходу</a:t>
            </a:r>
            <a:endParaRPr lang="en-US" sz="3600" dirty="0">
              <a:solidFill>
                <a:srgbClr val="4D4D4D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036D1E-9BEB-4AD1-9AA1-61959703B6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700039"/>
            <a:ext cx="5334000" cy="42926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76525B-D304-4E21-83E8-531EBA5C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36"/>
              </p:ext>
            </p:extLst>
          </p:nvPr>
        </p:nvGraphicFramePr>
        <p:xfrm>
          <a:off x="1851685" y="2152586"/>
          <a:ext cx="4939671" cy="6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85" y="2152586"/>
                        <a:ext cx="4939671" cy="64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A44F6C-45C8-42B3-9DF8-21DD0961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25973"/>
              </p:ext>
            </p:extLst>
          </p:nvPr>
        </p:nvGraphicFramePr>
        <p:xfrm>
          <a:off x="2049462" y="5384800"/>
          <a:ext cx="5045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62" y="5384800"/>
                        <a:ext cx="5045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>
            <a:extLst>
              <a:ext uri="{FF2B5EF4-FFF2-40B4-BE49-F238E27FC236}">
                <a16:creationId xmlns:a16="http://schemas.microsoft.com/office/drawing/2014/main" id="{DFF34AE7-352E-4465-AC69-C0A0B6B8FCCE}"/>
              </a:ext>
            </a:extLst>
          </p:cNvPr>
          <p:cNvSpPr/>
          <p:nvPr/>
        </p:nvSpPr>
        <p:spPr>
          <a:xfrm>
            <a:off x="4572000" y="1981200"/>
            <a:ext cx="1900053" cy="9144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01021D-EC1C-48ED-A5D6-862257F6D387}"/>
              </a:ext>
            </a:extLst>
          </p:cNvPr>
          <p:cNvSpPr txBox="1"/>
          <p:nvPr/>
        </p:nvSpPr>
        <p:spPr>
          <a:xfrm>
            <a:off x="5867400" y="1307709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UA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AFFC0E-2E33-476D-99BD-31288096C37A}"/>
              </a:ext>
            </a:extLst>
          </p:cNvPr>
          <p:cNvSpPr/>
          <p:nvPr/>
        </p:nvSpPr>
        <p:spPr>
          <a:xfrm>
            <a:off x="4728369" y="5264715"/>
            <a:ext cx="2057400" cy="914400"/>
          </a:xfrm>
          <a:prstGeom prst="ellipse">
            <a:avLst/>
          </a:prstGeom>
          <a:noFill/>
          <a:ln>
            <a:solidFill>
              <a:srgbClr val="009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129749-0228-4042-B31E-A0F406CF9BBF}"/>
              </a:ext>
            </a:extLst>
          </p:cNvPr>
          <p:cNvSpPr txBox="1"/>
          <p:nvPr/>
        </p:nvSpPr>
        <p:spPr>
          <a:xfrm>
            <a:off x="6497763" y="5868020"/>
            <a:ext cx="604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3600" baseline="-25000" dirty="0">
                <a:solidFill>
                  <a:srgbClr val="0091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sz="3600" baseline="-25000" dirty="0">
              <a:solidFill>
                <a:srgbClr val="0091E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5_Office Theme">
  <a:themeElements>
    <a:clrScheme name="Custom0">
      <a:dk1>
        <a:sysClr val="windowText" lastClr="000000"/>
      </a:dk1>
      <a:lt1>
        <a:sysClr val="window" lastClr="FFFFFF"/>
      </a:lt1>
      <a:dk2>
        <a:srgbClr val="6D787D"/>
      </a:dk2>
      <a:lt2>
        <a:srgbClr val="EEECE1"/>
      </a:lt2>
      <a:accent1>
        <a:srgbClr val="666666"/>
      </a:accent1>
      <a:accent2>
        <a:srgbClr val="9B9B9B"/>
      </a:accent2>
      <a:accent3>
        <a:srgbClr val="C0C0C0"/>
      </a:accent3>
      <a:accent4>
        <a:srgbClr val="FF0505"/>
      </a:accent4>
      <a:accent5>
        <a:srgbClr val="FFFFFF"/>
      </a:accent5>
      <a:accent6>
        <a:srgbClr val="BDC7CB"/>
      </a:accent6>
      <a:hlink>
        <a:srgbClr val="7F7F7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0</TotalTime>
  <Words>366</Words>
  <Application>Microsoft Office PowerPoint</Application>
  <PresentationFormat>Экран (4:3)</PresentationFormat>
  <Paragraphs>103</Paragraphs>
  <Slides>5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6</vt:i4>
      </vt:variant>
    </vt:vector>
  </HeadingPairs>
  <TitlesOfParts>
    <vt:vector size="65" baseType="lpstr">
      <vt:lpstr>Arial</vt:lpstr>
      <vt:lpstr>Calibri</vt:lpstr>
      <vt:lpstr>Segoe Script</vt:lpstr>
      <vt:lpstr>Times New Roman</vt:lpstr>
      <vt:lpstr>Office Theme</vt:lpstr>
      <vt:lpstr>1_Office Theme</vt:lpstr>
      <vt:lpstr>15_Office Theme</vt:lpstr>
      <vt:lpstr>Equation</vt:lpstr>
      <vt:lpstr>MathType 7.0 Equation</vt:lpstr>
      <vt:lpstr>Презентация PowerPoint</vt:lpstr>
      <vt:lpstr>Явище інтерференції світла.  Загальні умови мінімумів та максимумів інтерференції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тична різниця ходу</vt:lpstr>
      <vt:lpstr>Презентация PowerPoint</vt:lpstr>
      <vt:lpstr>Презентация PowerPoint</vt:lpstr>
      <vt:lpstr>Загальна інтерференційна схема (схема Юнга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терференція у тонких плівках. </vt:lpstr>
      <vt:lpstr>Презентация PowerPoint</vt:lpstr>
      <vt:lpstr>Презентация PowerPoint</vt:lpstr>
      <vt:lpstr>Презентация PowerPoint</vt:lpstr>
      <vt:lpstr>Дифракція світла. Принцип Гюйгенса-Френел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паралельних променів на щілині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йна гратка. Дисперсія і роздільна здатність дифракційної гратки. Критерій Релея. </vt:lpstr>
      <vt:lpstr>Поляризація світла. Природне та поляризоване світло. Закон Малюс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яризація при відбиванні та заломленні. </vt:lpstr>
      <vt:lpstr>Презентация PowerPoint</vt:lpstr>
      <vt:lpstr>Подвійне променезаломлення</vt:lpstr>
      <vt:lpstr>Презентация PowerPoint</vt:lpstr>
      <vt:lpstr>Презентация PowerPoint</vt:lpstr>
      <vt:lpstr>Презентация PowerPoint</vt:lpstr>
      <vt:lpstr>Оптична активність</vt:lpstr>
      <vt:lpstr>Презентация PowerPoint</vt:lpstr>
      <vt:lpstr>Поглинання світла</vt:lpstr>
      <vt:lpstr>Презентация PowerPoint</vt:lpstr>
      <vt:lpstr>Презентация PowerPoint</vt:lpstr>
      <vt:lpstr>Презентация PowerPoint</vt:lpstr>
      <vt:lpstr>Розсіяння світла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я</cp:lastModifiedBy>
  <cp:revision>388</cp:revision>
  <dcterms:created xsi:type="dcterms:W3CDTF">2012-04-26T17:06:14Z</dcterms:created>
  <dcterms:modified xsi:type="dcterms:W3CDTF">2022-03-26T16:32:52Z</dcterms:modified>
</cp:coreProperties>
</file>